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3812D122" w:rsidR="00E60722" w:rsidRPr="00792592" w:rsidRDefault="00E60722" w:rsidP="00B35F5F">
            <w:pPr>
              <w:ind w:firstLineChars="0" w:firstLine="0"/>
              <w:jc w:val="center"/>
              <w:rPr>
                <w:rFonts w:cs="Times New Roman"/>
              </w:rPr>
            </w:pPr>
            <w:r w:rsidRPr="00792592">
              <w:rPr>
                <w:rFonts w:cs="Times New Roman"/>
                <w:b/>
                <w:bCs/>
                <w:szCs w:val="24"/>
              </w:rPr>
              <w:t>202</w:t>
            </w:r>
            <w:r w:rsidR="00631A71">
              <w:rPr>
                <w:rFonts w:cs="Times New Roman"/>
                <w:b/>
                <w:bCs/>
                <w:szCs w:val="24"/>
              </w:rPr>
              <w:t>2</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770CAD"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76BBFE65" w14:textId="5A417397" w:rsidR="00FE166A"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96244427" w:history="1">
            <w:r w:rsidR="00FE166A" w:rsidRPr="00883DE7">
              <w:rPr>
                <w:rStyle w:val="aa"/>
                <w:noProof/>
              </w:rPr>
              <w:t>1 Introduction</w:t>
            </w:r>
            <w:r w:rsidR="00FE166A">
              <w:rPr>
                <w:noProof/>
                <w:webHidden/>
              </w:rPr>
              <w:tab/>
            </w:r>
            <w:r w:rsidR="00FE166A">
              <w:rPr>
                <w:noProof/>
                <w:webHidden/>
              </w:rPr>
              <w:fldChar w:fldCharType="begin"/>
            </w:r>
            <w:r w:rsidR="00FE166A">
              <w:rPr>
                <w:noProof/>
                <w:webHidden/>
              </w:rPr>
              <w:instrText xml:space="preserve"> PAGEREF _Toc96244427 \h </w:instrText>
            </w:r>
            <w:r w:rsidR="00FE166A">
              <w:rPr>
                <w:noProof/>
                <w:webHidden/>
              </w:rPr>
            </w:r>
            <w:r w:rsidR="00FE166A">
              <w:rPr>
                <w:noProof/>
                <w:webHidden/>
              </w:rPr>
              <w:fldChar w:fldCharType="separate"/>
            </w:r>
            <w:r w:rsidR="00FE166A">
              <w:rPr>
                <w:noProof/>
                <w:webHidden/>
              </w:rPr>
              <w:t>3</w:t>
            </w:r>
            <w:r w:rsidR="00FE166A">
              <w:rPr>
                <w:noProof/>
                <w:webHidden/>
              </w:rPr>
              <w:fldChar w:fldCharType="end"/>
            </w:r>
          </w:hyperlink>
        </w:p>
        <w:p w14:paraId="251B58F9" w14:textId="6909AF2D" w:rsidR="00FE166A" w:rsidRDefault="00770CAD">
          <w:pPr>
            <w:pStyle w:val="TOC2"/>
            <w:rPr>
              <w:rFonts w:asciiTheme="minorHAnsi" w:eastAsiaTheme="minorEastAsia" w:hAnsiTheme="minorHAnsi"/>
              <w:bCs w:val="0"/>
              <w:noProof/>
              <w:sz w:val="21"/>
            </w:rPr>
          </w:pPr>
          <w:hyperlink w:anchor="_Toc96244428" w:history="1">
            <w:r w:rsidR="00FE166A" w:rsidRPr="00883DE7">
              <w:rPr>
                <w:rStyle w:val="aa"/>
                <w:noProof/>
              </w:rPr>
              <w:t>1.1 Problem Background</w:t>
            </w:r>
            <w:r w:rsidR="00FE166A">
              <w:rPr>
                <w:noProof/>
                <w:webHidden/>
              </w:rPr>
              <w:tab/>
            </w:r>
            <w:r w:rsidR="00FE166A">
              <w:rPr>
                <w:noProof/>
                <w:webHidden/>
              </w:rPr>
              <w:fldChar w:fldCharType="begin"/>
            </w:r>
            <w:r w:rsidR="00FE166A">
              <w:rPr>
                <w:noProof/>
                <w:webHidden/>
              </w:rPr>
              <w:instrText xml:space="preserve"> PAGEREF _Toc96244428 \h </w:instrText>
            </w:r>
            <w:r w:rsidR="00FE166A">
              <w:rPr>
                <w:noProof/>
                <w:webHidden/>
              </w:rPr>
            </w:r>
            <w:r w:rsidR="00FE166A">
              <w:rPr>
                <w:noProof/>
                <w:webHidden/>
              </w:rPr>
              <w:fldChar w:fldCharType="separate"/>
            </w:r>
            <w:r w:rsidR="00FE166A">
              <w:rPr>
                <w:noProof/>
                <w:webHidden/>
              </w:rPr>
              <w:t>3</w:t>
            </w:r>
            <w:r w:rsidR="00FE166A">
              <w:rPr>
                <w:noProof/>
                <w:webHidden/>
              </w:rPr>
              <w:fldChar w:fldCharType="end"/>
            </w:r>
          </w:hyperlink>
        </w:p>
        <w:p w14:paraId="25311676" w14:textId="62080247" w:rsidR="00FE166A" w:rsidRDefault="00770CAD">
          <w:pPr>
            <w:pStyle w:val="TOC2"/>
            <w:rPr>
              <w:rFonts w:asciiTheme="minorHAnsi" w:eastAsiaTheme="minorEastAsia" w:hAnsiTheme="minorHAnsi"/>
              <w:bCs w:val="0"/>
              <w:noProof/>
              <w:sz w:val="21"/>
            </w:rPr>
          </w:pPr>
          <w:hyperlink w:anchor="_Toc96244429" w:history="1">
            <w:r w:rsidR="00FE166A" w:rsidRPr="00883DE7">
              <w:rPr>
                <w:rStyle w:val="aa"/>
                <w:noProof/>
              </w:rPr>
              <w:t>1.2 Restatement of the Problem</w:t>
            </w:r>
            <w:r w:rsidR="00FE166A">
              <w:rPr>
                <w:noProof/>
                <w:webHidden/>
              </w:rPr>
              <w:tab/>
            </w:r>
            <w:r w:rsidR="00FE166A">
              <w:rPr>
                <w:noProof/>
                <w:webHidden/>
              </w:rPr>
              <w:fldChar w:fldCharType="begin"/>
            </w:r>
            <w:r w:rsidR="00FE166A">
              <w:rPr>
                <w:noProof/>
                <w:webHidden/>
              </w:rPr>
              <w:instrText xml:space="preserve"> PAGEREF _Toc96244429 \h </w:instrText>
            </w:r>
            <w:r w:rsidR="00FE166A">
              <w:rPr>
                <w:noProof/>
                <w:webHidden/>
              </w:rPr>
            </w:r>
            <w:r w:rsidR="00FE166A">
              <w:rPr>
                <w:noProof/>
                <w:webHidden/>
              </w:rPr>
              <w:fldChar w:fldCharType="separate"/>
            </w:r>
            <w:r w:rsidR="00FE166A">
              <w:rPr>
                <w:noProof/>
                <w:webHidden/>
              </w:rPr>
              <w:t>3</w:t>
            </w:r>
            <w:r w:rsidR="00FE166A">
              <w:rPr>
                <w:noProof/>
                <w:webHidden/>
              </w:rPr>
              <w:fldChar w:fldCharType="end"/>
            </w:r>
          </w:hyperlink>
        </w:p>
        <w:p w14:paraId="673763B6" w14:textId="3D3C6E8E" w:rsidR="00FE166A" w:rsidRDefault="00770CAD">
          <w:pPr>
            <w:pStyle w:val="TOC2"/>
            <w:rPr>
              <w:rFonts w:asciiTheme="minorHAnsi" w:eastAsiaTheme="minorEastAsia" w:hAnsiTheme="minorHAnsi"/>
              <w:bCs w:val="0"/>
              <w:noProof/>
              <w:sz w:val="21"/>
            </w:rPr>
          </w:pPr>
          <w:hyperlink w:anchor="_Toc96244430" w:history="1">
            <w:r w:rsidR="00FE166A" w:rsidRPr="00883DE7">
              <w:rPr>
                <w:rStyle w:val="aa"/>
                <w:noProof/>
              </w:rPr>
              <w:t>1.3 Our Work</w:t>
            </w:r>
            <w:r w:rsidR="00FE166A">
              <w:rPr>
                <w:noProof/>
                <w:webHidden/>
              </w:rPr>
              <w:tab/>
            </w:r>
            <w:r w:rsidR="00FE166A">
              <w:rPr>
                <w:noProof/>
                <w:webHidden/>
              </w:rPr>
              <w:fldChar w:fldCharType="begin"/>
            </w:r>
            <w:r w:rsidR="00FE166A">
              <w:rPr>
                <w:noProof/>
                <w:webHidden/>
              </w:rPr>
              <w:instrText xml:space="preserve"> PAGEREF _Toc96244430 \h </w:instrText>
            </w:r>
            <w:r w:rsidR="00FE166A">
              <w:rPr>
                <w:noProof/>
                <w:webHidden/>
              </w:rPr>
            </w:r>
            <w:r w:rsidR="00FE166A">
              <w:rPr>
                <w:noProof/>
                <w:webHidden/>
              </w:rPr>
              <w:fldChar w:fldCharType="separate"/>
            </w:r>
            <w:r w:rsidR="00FE166A">
              <w:rPr>
                <w:noProof/>
                <w:webHidden/>
              </w:rPr>
              <w:t>4</w:t>
            </w:r>
            <w:r w:rsidR="00FE166A">
              <w:rPr>
                <w:noProof/>
                <w:webHidden/>
              </w:rPr>
              <w:fldChar w:fldCharType="end"/>
            </w:r>
          </w:hyperlink>
        </w:p>
        <w:p w14:paraId="52F93BD2" w14:textId="1D95B81C"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31" w:history="1">
            <w:r w:rsidR="00FE166A" w:rsidRPr="00883DE7">
              <w:rPr>
                <w:rStyle w:val="aa"/>
                <w:noProof/>
              </w:rPr>
              <w:t>2 Assumptions and Justifications</w:t>
            </w:r>
            <w:r w:rsidR="00FE166A">
              <w:rPr>
                <w:noProof/>
                <w:webHidden/>
              </w:rPr>
              <w:tab/>
            </w:r>
            <w:r w:rsidR="00FE166A">
              <w:rPr>
                <w:noProof/>
                <w:webHidden/>
              </w:rPr>
              <w:fldChar w:fldCharType="begin"/>
            </w:r>
            <w:r w:rsidR="00FE166A">
              <w:rPr>
                <w:noProof/>
                <w:webHidden/>
              </w:rPr>
              <w:instrText xml:space="preserve"> PAGEREF _Toc96244431 \h </w:instrText>
            </w:r>
            <w:r w:rsidR="00FE166A">
              <w:rPr>
                <w:noProof/>
                <w:webHidden/>
              </w:rPr>
            </w:r>
            <w:r w:rsidR="00FE166A">
              <w:rPr>
                <w:noProof/>
                <w:webHidden/>
              </w:rPr>
              <w:fldChar w:fldCharType="separate"/>
            </w:r>
            <w:r w:rsidR="00FE166A">
              <w:rPr>
                <w:noProof/>
                <w:webHidden/>
              </w:rPr>
              <w:t>4</w:t>
            </w:r>
            <w:r w:rsidR="00FE166A">
              <w:rPr>
                <w:noProof/>
                <w:webHidden/>
              </w:rPr>
              <w:fldChar w:fldCharType="end"/>
            </w:r>
          </w:hyperlink>
        </w:p>
        <w:p w14:paraId="3E78C70C" w14:textId="6BB19441"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32" w:history="1">
            <w:r w:rsidR="00FE166A" w:rsidRPr="00883DE7">
              <w:rPr>
                <w:rStyle w:val="aa"/>
                <w:noProof/>
              </w:rPr>
              <w:t>3 Notations</w:t>
            </w:r>
            <w:r w:rsidR="00FE166A">
              <w:rPr>
                <w:noProof/>
                <w:webHidden/>
              </w:rPr>
              <w:tab/>
            </w:r>
            <w:r w:rsidR="00FE166A">
              <w:rPr>
                <w:noProof/>
                <w:webHidden/>
              </w:rPr>
              <w:fldChar w:fldCharType="begin"/>
            </w:r>
            <w:r w:rsidR="00FE166A">
              <w:rPr>
                <w:noProof/>
                <w:webHidden/>
              </w:rPr>
              <w:instrText xml:space="preserve"> PAGEREF _Toc96244432 \h </w:instrText>
            </w:r>
            <w:r w:rsidR="00FE166A">
              <w:rPr>
                <w:noProof/>
                <w:webHidden/>
              </w:rPr>
            </w:r>
            <w:r w:rsidR="00FE166A">
              <w:rPr>
                <w:noProof/>
                <w:webHidden/>
              </w:rPr>
              <w:fldChar w:fldCharType="separate"/>
            </w:r>
            <w:r w:rsidR="00FE166A">
              <w:rPr>
                <w:noProof/>
                <w:webHidden/>
              </w:rPr>
              <w:t>4</w:t>
            </w:r>
            <w:r w:rsidR="00FE166A">
              <w:rPr>
                <w:noProof/>
                <w:webHidden/>
              </w:rPr>
              <w:fldChar w:fldCharType="end"/>
            </w:r>
          </w:hyperlink>
        </w:p>
        <w:p w14:paraId="3A78F672" w14:textId="38F134F0"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33" w:history="1">
            <w:r w:rsidR="00FE166A" w:rsidRPr="00883DE7">
              <w:rPr>
                <w:rStyle w:val="aa"/>
                <w:noProof/>
              </w:rPr>
              <w:t>4 Data processing and analysis</w:t>
            </w:r>
            <w:r w:rsidR="00FE166A">
              <w:rPr>
                <w:noProof/>
                <w:webHidden/>
              </w:rPr>
              <w:tab/>
            </w:r>
            <w:r w:rsidR="00FE166A">
              <w:rPr>
                <w:noProof/>
                <w:webHidden/>
              </w:rPr>
              <w:fldChar w:fldCharType="begin"/>
            </w:r>
            <w:r w:rsidR="00FE166A">
              <w:rPr>
                <w:noProof/>
                <w:webHidden/>
              </w:rPr>
              <w:instrText xml:space="preserve"> PAGEREF _Toc96244433 \h </w:instrText>
            </w:r>
            <w:r w:rsidR="00FE166A">
              <w:rPr>
                <w:noProof/>
                <w:webHidden/>
              </w:rPr>
            </w:r>
            <w:r w:rsidR="00FE166A">
              <w:rPr>
                <w:noProof/>
                <w:webHidden/>
              </w:rPr>
              <w:fldChar w:fldCharType="separate"/>
            </w:r>
            <w:r w:rsidR="00FE166A">
              <w:rPr>
                <w:noProof/>
                <w:webHidden/>
              </w:rPr>
              <w:t>5</w:t>
            </w:r>
            <w:r w:rsidR="00FE166A">
              <w:rPr>
                <w:noProof/>
                <w:webHidden/>
              </w:rPr>
              <w:fldChar w:fldCharType="end"/>
            </w:r>
          </w:hyperlink>
        </w:p>
        <w:p w14:paraId="4D933A25" w14:textId="5B13587D"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34" w:history="1">
            <w:r w:rsidR="00FE166A" w:rsidRPr="00883DE7">
              <w:rPr>
                <w:rStyle w:val="aa"/>
                <w:noProof/>
              </w:rPr>
              <w:t>5 Predicting price by ARIMA model</w:t>
            </w:r>
            <w:r w:rsidR="00FE166A">
              <w:rPr>
                <w:noProof/>
                <w:webHidden/>
              </w:rPr>
              <w:tab/>
            </w:r>
            <w:r w:rsidR="00FE166A">
              <w:rPr>
                <w:noProof/>
                <w:webHidden/>
              </w:rPr>
              <w:fldChar w:fldCharType="begin"/>
            </w:r>
            <w:r w:rsidR="00FE166A">
              <w:rPr>
                <w:noProof/>
                <w:webHidden/>
              </w:rPr>
              <w:instrText xml:space="preserve"> PAGEREF _Toc96244434 \h </w:instrText>
            </w:r>
            <w:r w:rsidR="00FE166A">
              <w:rPr>
                <w:noProof/>
                <w:webHidden/>
              </w:rPr>
            </w:r>
            <w:r w:rsidR="00FE166A">
              <w:rPr>
                <w:noProof/>
                <w:webHidden/>
              </w:rPr>
              <w:fldChar w:fldCharType="separate"/>
            </w:r>
            <w:r w:rsidR="00FE166A">
              <w:rPr>
                <w:noProof/>
                <w:webHidden/>
              </w:rPr>
              <w:t>5</w:t>
            </w:r>
            <w:r w:rsidR="00FE166A">
              <w:rPr>
                <w:noProof/>
                <w:webHidden/>
              </w:rPr>
              <w:fldChar w:fldCharType="end"/>
            </w:r>
          </w:hyperlink>
        </w:p>
        <w:p w14:paraId="242A8944" w14:textId="11118895" w:rsidR="00FE166A" w:rsidRDefault="00770CAD">
          <w:pPr>
            <w:pStyle w:val="TOC2"/>
            <w:rPr>
              <w:rFonts w:asciiTheme="minorHAnsi" w:eastAsiaTheme="minorEastAsia" w:hAnsiTheme="minorHAnsi"/>
              <w:bCs w:val="0"/>
              <w:noProof/>
              <w:sz w:val="21"/>
            </w:rPr>
          </w:pPr>
          <w:hyperlink w:anchor="_Toc96244435" w:history="1">
            <w:r w:rsidR="00FE166A" w:rsidRPr="00883DE7">
              <w:rPr>
                <w:rStyle w:val="aa"/>
                <w:noProof/>
              </w:rPr>
              <w:t>5.1 Stationary Tests</w:t>
            </w:r>
            <w:r w:rsidR="00FE166A">
              <w:rPr>
                <w:noProof/>
                <w:webHidden/>
              </w:rPr>
              <w:tab/>
            </w:r>
            <w:r w:rsidR="00FE166A">
              <w:rPr>
                <w:noProof/>
                <w:webHidden/>
              </w:rPr>
              <w:fldChar w:fldCharType="begin"/>
            </w:r>
            <w:r w:rsidR="00FE166A">
              <w:rPr>
                <w:noProof/>
                <w:webHidden/>
              </w:rPr>
              <w:instrText xml:space="preserve"> PAGEREF _Toc96244435 \h </w:instrText>
            </w:r>
            <w:r w:rsidR="00FE166A">
              <w:rPr>
                <w:noProof/>
                <w:webHidden/>
              </w:rPr>
            </w:r>
            <w:r w:rsidR="00FE166A">
              <w:rPr>
                <w:noProof/>
                <w:webHidden/>
              </w:rPr>
              <w:fldChar w:fldCharType="separate"/>
            </w:r>
            <w:r w:rsidR="00FE166A">
              <w:rPr>
                <w:noProof/>
                <w:webHidden/>
              </w:rPr>
              <w:t>6</w:t>
            </w:r>
            <w:r w:rsidR="00FE166A">
              <w:rPr>
                <w:noProof/>
                <w:webHidden/>
              </w:rPr>
              <w:fldChar w:fldCharType="end"/>
            </w:r>
          </w:hyperlink>
        </w:p>
        <w:p w14:paraId="0EE0B7CB" w14:textId="1A866053" w:rsidR="00FE166A" w:rsidRDefault="00770CAD">
          <w:pPr>
            <w:pStyle w:val="TOC2"/>
            <w:rPr>
              <w:rFonts w:asciiTheme="minorHAnsi" w:eastAsiaTheme="minorEastAsia" w:hAnsiTheme="minorHAnsi"/>
              <w:bCs w:val="0"/>
              <w:noProof/>
              <w:sz w:val="21"/>
            </w:rPr>
          </w:pPr>
          <w:hyperlink w:anchor="_Toc96244436" w:history="1">
            <w:r w:rsidR="00FE166A" w:rsidRPr="00883DE7">
              <w:rPr>
                <w:rStyle w:val="aa"/>
                <w:noProof/>
              </w:rPr>
              <w:t>5.2 White Noise test</w:t>
            </w:r>
            <w:r w:rsidR="00FE166A">
              <w:rPr>
                <w:noProof/>
                <w:webHidden/>
              </w:rPr>
              <w:tab/>
            </w:r>
            <w:r w:rsidR="00FE166A">
              <w:rPr>
                <w:noProof/>
                <w:webHidden/>
              </w:rPr>
              <w:fldChar w:fldCharType="begin"/>
            </w:r>
            <w:r w:rsidR="00FE166A">
              <w:rPr>
                <w:noProof/>
                <w:webHidden/>
              </w:rPr>
              <w:instrText xml:space="preserve"> PAGEREF _Toc96244436 \h </w:instrText>
            </w:r>
            <w:r w:rsidR="00FE166A">
              <w:rPr>
                <w:noProof/>
                <w:webHidden/>
              </w:rPr>
            </w:r>
            <w:r w:rsidR="00FE166A">
              <w:rPr>
                <w:noProof/>
                <w:webHidden/>
              </w:rPr>
              <w:fldChar w:fldCharType="separate"/>
            </w:r>
            <w:r w:rsidR="00FE166A">
              <w:rPr>
                <w:noProof/>
                <w:webHidden/>
              </w:rPr>
              <w:t>7</w:t>
            </w:r>
            <w:r w:rsidR="00FE166A">
              <w:rPr>
                <w:noProof/>
                <w:webHidden/>
              </w:rPr>
              <w:fldChar w:fldCharType="end"/>
            </w:r>
          </w:hyperlink>
        </w:p>
        <w:p w14:paraId="5DF7A22A" w14:textId="40497E4D" w:rsidR="00FE166A" w:rsidRDefault="00770CAD">
          <w:pPr>
            <w:pStyle w:val="TOC2"/>
            <w:rPr>
              <w:rFonts w:asciiTheme="minorHAnsi" w:eastAsiaTheme="minorEastAsia" w:hAnsiTheme="minorHAnsi"/>
              <w:bCs w:val="0"/>
              <w:noProof/>
              <w:sz w:val="21"/>
            </w:rPr>
          </w:pPr>
          <w:hyperlink w:anchor="_Toc96244437" w:history="1">
            <w:r w:rsidR="00FE166A" w:rsidRPr="00883DE7">
              <w:rPr>
                <w:rStyle w:val="aa"/>
                <w:noProof/>
              </w:rPr>
              <w:t>5.3 Model Recognition and Parameter Estimation</w:t>
            </w:r>
            <w:r w:rsidR="00FE166A">
              <w:rPr>
                <w:noProof/>
                <w:webHidden/>
              </w:rPr>
              <w:tab/>
            </w:r>
            <w:r w:rsidR="00FE166A">
              <w:rPr>
                <w:noProof/>
                <w:webHidden/>
              </w:rPr>
              <w:fldChar w:fldCharType="begin"/>
            </w:r>
            <w:r w:rsidR="00FE166A">
              <w:rPr>
                <w:noProof/>
                <w:webHidden/>
              </w:rPr>
              <w:instrText xml:space="preserve"> PAGEREF _Toc96244437 \h </w:instrText>
            </w:r>
            <w:r w:rsidR="00FE166A">
              <w:rPr>
                <w:noProof/>
                <w:webHidden/>
              </w:rPr>
            </w:r>
            <w:r w:rsidR="00FE166A">
              <w:rPr>
                <w:noProof/>
                <w:webHidden/>
              </w:rPr>
              <w:fldChar w:fldCharType="separate"/>
            </w:r>
            <w:r w:rsidR="00FE166A">
              <w:rPr>
                <w:noProof/>
                <w:webHidden/>
              </w:rPr>
              <w:t>7</w:t>
            </w:r>
            <w:r w:rsidR="00FE166A">
              <w:rPr>
                <w:noProof/>
                <w:webHidden/>
              </w:rPr>
              <w:fldChar w:fldCharType="end"/>
            </w:r>
          </w:hyperlink>
        </w:p>
        <w:p w14:paraId="001500AD" w14:textId="1898F8E2" w:rsidR="00FE166A" w:rsidRDefault="00770CAD">
          <w:pPr>
            <w:pStyle w:val="TOC2"/>
            <w:rPr>
              <w:rFonts w:asciiTheme="minorHAnsi" w:eastAsiaTheme="minorEastAsia" w:hAnsiTheme="minorHAnsi"/>
              <w:bCs w:val="0"/>
              <w:noProof/>
              <w:sz w:val="21"/>
            </w:rPr>
          </w:pPr>
          <w:hyperlink w:anchor="_Toc96244438" w:history="1">
            <w:r w:rsidR="00FE166A" w:rsidRPr="00883DE7">
              <w:rPr>
                <w:rStyle w:val="aa"/>
                <w:noProof/>
              </w:rPr>
              <w:t>5.4 Model Calibration</w:t>
            </w:r>
            <w:r w:rsidR="00FE166A">
              <w:rPr>
                <w:noProof/>
                <w:webHidden/>
              </w:rPr>
              <w:tab/>
            </w:r>
            <w:r w:rsidR="00FE166A">
              <w:rPr>
                <w:noProof/>
                <w:webHidden/>
              </w:rPr>
              <w:fldChar w:fldCharType="begin"/>
            </w:r>
            <w:r w:rsidR="00FE166A">
              <w:rPr>
                <w:noProof/>
                <w:webHidden/>
              </w:rPr>
              <w:instrText xml:space="preserve"> PAGEREF _Toc96244438 \h </w:instrText>
            </w:r>
            <w:r w:rsidR="00FE166A">
              <w:rPr>
                <w:noProof/>
                <w:webHidden/>
              </w:rPr>
            </w:r>
            <w:r w:rsidR="00FE166A">
              <w:rPr>
                <w:noProof/>
                <w:webHidden/>
              </w:rPr>
              <w:fldChar w:fldCharType="separate"/>
            </w:r>
            <w:r w:rsidR="00FE166A">
              <w:rPr>
                <w:noProof/>
                <w:webHidden/>
              </w:rPr>
              <w:t>9</w:t>
            </w:r>
            <w:r w:rsidR="00FE166A">
              <w:rPr>
                <w:noProof/>
                <w:webHidden/>
              </w:rPr>
              <w:fldChar w:fldCharType="end"/>
            </w:r>
          </w:hyperlink>
        </w:p>
        <w:p w14:paraId="40C7910A" w14:textId="6ED50BB6"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39" w:history="1">
            <w:r w:rsidR="00FE166A" w:rsidRPr="00883DE7">
              <w:rPr>
                <w:rStyle w:val="aa"/>
                <w:noProof/>
                <w:highlight w:val="yellow"/>
              </w:rPr>
              <w:t>6 The name of model 2</w:t>
            </w:r>
            <w:r w:rsidR="00FE166A">
              <w:rPr>
                <w:noProof/>
                <w:webHidden/>
              </w:rPr>
              <w:tab/>
            </w:r>
            <w:r w:rsidR="00FE166A">
              <w:rPr>
                <w:noProof/>
                <w:webHidden/>
              </w:rPr>
              <w:fldChar w:fldCharType="begin"/>
            </w:r>
            <w:r w:rsidR="00FE166A">
              <w:rPr>
                <w:noProof/>
                <w:webHidden/>
              </w:rPr>
              <w:instrText xml:space="preserve"> PAGEREF _Toc96244439 \h </w:instrText>
            </w:r>
            <w:r w:rsidR="00FE166A">
              <w:rPr>
                <w:noProof/>
                <w:webHidden/>
              </w:rPr>
            </w:r>
            <w:r w:rsidR="00FE166A">
              <w:rPr>
                <w:noProof/>
                <w:webHidden/>
              </w:rPr>
              <w:fldChar w:fldCharType="separate"/>
            </w:r>
            <w:r w:rsidR="00FE166A">
              <w:rPr>
                <w:noProof/>
                <w:webHidden/>
              </w:rPr>
              <w:t>9</w:t>
            </w:r>
            <w:r w:rsidR="00FE166A">
              <w:rPr>
                <w:noProof/>
                <w:webHidden/>
              </w:rPr>
              <w:fldChar w:fldCharType="end"/>
            </w:r>
          </w:hyperlink>
        </w:p>
        <w:p w14:paraId="4313FC35" w14:textId="49A8FBFF"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0" w:history="1">
            <w:r w:rsidR="00FE166A" w:rsidRPr="00883DE7">
              <w:rPr>
                <w:rStyle w:val="aa"/>
                <w:noProof/>
                <w:highlight w:val="yellow"/>
              </w:rPr>
              <w:t>7 The name of model 3</w:t>
            </w:r>
            <w:r w:rsidR="00FE166A">
              <w:rPr>
                <w:noProof/>
                <w:webHidden/>
              </w:rPr>
              <w:tab/>
            </w:r>
            <w:r w:rsidR="00FE166A">
              <w:rPr>
                <w:noProof/>
                <w:webHidden/>
              </w:rPr>
              <w:fldChar w:fldCharType="begin"/>
            </w:r>
            <w:r w:rsidR="00FE166A">
              <w:rPr>
                <w:noProof/>
                <w:webHidden/>
              </w:rPr>
              <w:instrText xml:space="preserve"> PAGEREF _Toc96244440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70BF60FB" w14:textId="39D3DA2D"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1" w:history="1">
            <w:r w:rsidR="00FE166A" w:rsidRPr="00883DE7">
              <w:rPr>
                <w:rStyle w:val="aa"/>
                <w:noProof/>
              </w:rPr>
              <w:t>8 Sensitivity Analysis</w:t>
            </w:r>
            <w:r w:rsidR="00FE166A">
              <w:rPr>
                <w:noProof/>
                <w:webHidden/>
              </w:rPr>
              <w:tab/>
            </w:r>
            <w:r w:rsidR="00FE166A">
              <w:rPr>
                <w:noProof/>
                <w:webHidden/>
              </w:rPr>
              <w:fldChar w:fldCharType="begin"/>
            </w:r>
            <w:r w:rsidR="00FE166A">
              <w:rPr>
                <w:noProof/>
                <w:webHidden/>
              </w:rPr>
              <w:instrText xml:space="preserve"> PAGEREF _Toc96244441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78F87451" w14:textId="36DCD00C"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2" w:history="1">
            <w:r w:rsidR="00FE166A" w:rsidRPr="00883DE7">
              <w:rPr>
                <w:rStyle w:val="aa"/>
                <w:noProof/>
              </w:rPr>
              <w:t>9 Model Evaluation and Further Discussion</w:t>
            </w:r>
            <w:r w:rsidR="00FE166A">
              <w:rPr>
                <w:noProof/>
                <w:webHidden/>
              </w:rPr>
              <w:tab/>
            </w:r>
            <w:r w:rsidR="00FE166A">
              <w:rPr>
                <w:noProof/>
                <w:webHidden/>
              </w:rPr>
              <w:fldChar w:fldCharType="begin"/>
            </w:r>
            <w:r w:rsidR="00FE166A">
              <w:rPr>
                <w:noProof/>
                <w:webHidden/>
              </w:rPr>
              <w:instrText xml:space="preserve"> PAGEREF _Toc96244442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6E93406F" w14:textId="2F8477CE" w:rsidR="00FE166A" w:rsidRDefault="00770CAD">
          <w:pPr>
            <w:pStyle w:val="TOC2"/>
            <w:rPr>
              <w:rFonts w:asciiTheme="minorHAnsi" w:eastAsiaTheme="minorEastAsia" w:hAnsiTheme="minorHAnsi"/>
              <w:bCs w:val="0"/>
              <w:noProof/>
              <w:sz w:val="21"/>
            </w:rPr>
          </w:pPr>
          <w:hyperlink w:anchor="_Toc96244443" w:history="1">
            <w:r w:rsidR="00FE166A" w:rsidRPr="00883DE7">
              <w:rPr>
                <w:rStyle w:val="aa"/>
                <w:noProof/>
              </w:rPr>
              <w:t>9.1 Strengths</w:t>
            </w:r>
            <w:r w:rsidR="00FE166A">
              <w:rPr>
                <w:noProof/>
                <w:webHidden/>
              </w:rPr>
              <w:tab/>
            </w:r>
            <w:r w:rsidR="00FE166A">
              <w:rPr>
                <w:noProof/>
                <w:webHidden/>
              </w:rPr>
              <w:fldChar w:fldCharType="begin"/>
            </w:r>
            <w:r w:rsidR="00FE166A">
              <w:rPr>
                <w:noProof/>
                <w:webHidden/>
              </w:rPr>
              <w:instrText xml:space="preserve"> PAGEREF _Toc96244443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221BC9A7" w14:textId="46D7A39C" w:rsidR="00FE166A" w:rsidRDefault="00770CAD">
          <w:pPr>
            <w:pStyle w:val="TOC2"/>
            <w:rPr>
              <w:rFonts w:asciiTheme="minorHAnsi" w:eastAsiaTheme="minorEastAsia" w:hAnsiTheme="minorHAnsi"/>
              <w:bCs w:val="0"/>
              <w:noProof/>
              <w:sz w:val="21"/>
            </w:rPr>
          </w:pPr>
          <w:hyperlink w:anchor="_Toc96244444" w:history="1">
            <w:r w:rsidR="00FE166A" w:rsidRPr="00883DE7">
              <w:rPr>
                <w:rStyle w:val="aa"/>
                <w:noProof/>
              </w:rPr>
              <w:t>9.2 Weaknesses</w:t>
            </w:r>
            <w:r w:rsidR="00FE166A">
              <w:rPr>
                <w:noProof/>
                <w:webHidden/>
              </w:rPr>
              <w:tab/>
            </w:r>
            <w:r w:rsidR="00FE166A">
              <w:rPr>
                <w:noProof/>
                <w:webHidden/>
              </w:rPr>
              <w:fldChar w:fldCharType="begin"/>
            </w:r>
            <w:r w:rsidR="00FE166A">
              <w:rPr>
                <w:noProof/>
                <w:webHidden/>
              </w:rPr>
              <w:instrText xml:space="preserve"> PAGEREF _Toc96244444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1F13D1BA" w14:textId="1AC01E12" w:rsidR="00FE166A" w:rsidRDefault="00770CAD">
          <w:pPr>
            <w:pStyle w:val="TOC2"/>
            <w:rPr>
              <w:rFonts w:asciiTheme="minorHAnsi" w:eastAsiaTheme="minorEastAsia" w:hAnsiTheme="minorHAnsi"/>
              <w:bCs w:val="0"/>
              <w:noProof/>
              <w:sz w:val="21"/>
            </w:rPr>
          </w:pPr>
          <w:hyperlink w:anchor="_Toc96244445" w:history="1">
            <w:r w:rsidR="00FE166A" w:rsidRPr="00883DE7">
              <w:rPr>
                <w:rStyle w:val="aa"/>
                <w:noProof/>
              </w:rPr>
              <w:t>9.3 Further Discussion</w:t>
            </w:r>
            <w:r w:rsidR="00FE166A">
              <w:rPr>
                <w:noProof/>
                <w:webHidden/>
              </w:rPr>
              <w:tab/>
            </w:r>
            <w:r w:rsidR="00FE166A">
              <w:rPr>
                <w:noProof/>
                <w:webHidden/>
              </w:rPr>
              <w:fldChar w:fldCharType="begin"/>
            </w:r>
            <w:r w:rsidR="00FE166A">
              <w:rPr>
                <w:noProof/>
                <w:webHidden/>
              </w:rPr>
              <w:instrText xml:space="preserve"> PAGEREF _Toc96244445 \h </w:instrText>
            </w:r>
            <w:r w:rsidR="00FE166A">
              <w:rPr>
                <w:noProof/>
                <w:webHidden/>
              </w:rPr>
            </w:r>
            <w:r w:rsidR="00FE166A">
              <w:rPr>
                <w:noProof/>
                <w:webHidden/>
              </w:rPr>
              <w:fldChar w:fldCharType="separate"/>
            </w:r>
            <w:r w:rsidR="00FE166A">
              <w:rPr>
                <w:noProof/>
                <w:webHidden/>
              </w:rPr>
              <w:t>10</w:t>
            </w:r>
            <w:r w:rsidR="00FE166A">
              <w:rPr>
                <w:noProof/>
                <w:webHidden/>
              </w:rPr>
              <w:fldChar w:fldCharType="end"/>
            </w:r>
          </w:hyperlink>
        </w:p>
        <w:p w14:paraId="5661A00A" w14:textId="3F244F4A"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6" w:history="1">
            <w:r w:rsidR="00FE166A" w:rsidRPr="00883DE7">
              <w:rPr>
                <w:rStyle w:val="aa"/>
                <w:noProof/>
              </w:rPr>
              <w:t>10 Conclusion</w:t>
            </w:r>
            <w:r w:rsidR="00FE166A">
              <w:rPr>
                <w:noProof/>
                <w:webHidden/>
              </w:rPr>
              <w:tab/>
            </w:r>
            <w:r w:rsidR="00FE166A">
              <w:rPr>
                <w:noProof/>
                <w:webHidden/>
              </w:rPr>
              <w:fldChar w:fldCharType="begin"/>
            </w:r>
            <w:r w:rsidR="00FE166A">
              <w:rPr>
                <w:noProof/>
                <w:webHidden/>
              </w:rPr>
              <w:instrText xml:space="preserve"> PAGEREF _Toc96244446 \h </w:instrText>
            </w:r>
            <w:r w:rsidR="00FE166A">
              <w:rPr>
                <w:noProof/>
                <w:webHidden/>
              </w:rPr>
            </w:r>
            <w:r w:rsidR="00FE166A">
              <w:rPr>
                <w:noProof/>
                <w:webHidden/>
              </w:rPr>
              <w:fldChar w:fldCharType="separate"/>
            </w:r>
            <w:r w:rsidR="00FE166A">
              <w:rPr>
                <w:noProof/>
                <w:webHidden/>
              </w:rPr>
              <w:t>11</w:t>
            </w:r>
            <w:r w:rsidR="00FE166A">
              <w:rPr>
                <w:noProof/>
                <w:webHidden/>
              </w:rPr>
              <w:fldChar w:fldCharType="end"/>
            </w:r>
          </w:hyperlink>
        </w:p>
        <w:p w14:paraId="7A4586CE" w14:textId="3D4CB971"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7" w:history="1">
            <w:r w:rsidR="00FE166A" w:rsidRPr="00883DE7">
              <w:rPr>
                <w:rStyle w:val="aa"/>
                <w:noProof/>
              </w:rPr>
              <w:t>11 Memo</w:t>
            </w:r>
            <w:r w:rsidR="00FE166A">
              <w:rPr>
                <w:noProof/>
                <w:webHidden/>
              </w:rPr>
              <w:tab/>
            </w:r>
            <w:r w:rsidR="00FE166A">
              <w:rPr>
                <w:noProof/>
                <w:webHidden/>
              </w:rPr>
              <w:fldChar w:fldCharType="begin"/>
            </w:r>
            <w:r w:rsidR="00FE166A">
              <w:rPr>
                <w:noProof/>
                <w:webHidden/>
              </w:rPr>
              <w:instrText xml:space="preserve"> PAGEREF _Toc96244447 \h </w:instrText>
            </w:r>
            <w:r w:rsidR="00FE166A">
              <w:rPr>
                <w:noProof/>
                <w:webHidden/>
              </w:rPr>
            </w:r>
            <w:r w:rsidR="00FE166A">
              <w:rPr>
                <w:noProof/>
                <w:webHidden/>
              </w:rPr>
              <w:fldChar w:fldCharType="separate"/>
            </w:r>
            <w:r w:rsidR="00FE166A">
              <w:rPr>
                <w:noProof/>
                <w:webHidden/>
              </w:rPr>
              <w:t>12</w:t>
            </w:r>
            <w:r w:rsidR="00FE166A">
              <w:rPr>
                <w:noProof/>
                <w:webHidden/>
              </w:rPr>
              <w:fldChar w:fldCharType="end"/>
            </w:r>
          </w:hyperlink>
        </w:p>
        <w:p w14:paraId="5851919C" w14:textId="682A8740"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8" w:history="1">
            <w:r w:rsidR="00FE166A" w:rsidRPr="00883DE7">
              <w:rPr>
                <w:rStyle w:val="aa"/>
                <w:noProof/>
              </w:rPr>
              <w:t>References</w:t>
            </w:r>
            <w:r w:rsidR="00FE166A">
              <w:rPr>
                <w:noProof/>
                <w:webHidden/>
              </w:rPr>
              <w:tab/>
            </w:r>
            <w:r w:rsidR="00FE166A">
              <w:rPr>
                <w:noProof/>
                <w:webHidden/>
              </w:rPr>
              <w:fldChar w:fldCharType="begin"/>
            </w:r>
            <w:r w:rsidR="00FE166A">
              <w:rPr>
                <w:noProof/>
                <w:webHidden/>
              </w:rPr>
              <w:instrText xml:space="preserve"> PAGEREF _Toc96244448 \h </w:instrText>
            </w:r>
            <w:r w:rsidR="00FE166A">
              <w:rPr>
                <w:noProof/>
                <w:webHidden/>
              </w:rPr>
            </w:r>
            <w:r w:rsidR="00FE166A">
              <w:rPr>
                <w:noProof/>
                <w:webHidden/>
              </w:rPr>
              <w:fldChar w:fldCharType="separate"/>
            </w:r>
            <w:r w:rsidR="00FE166A">
              <w:rPr>
                <w:noProof/>
                <w:webHidden/>
              </w:rPr>
              <w:t>14</w:t>
            </w:r>
            <w:r w:rsidR="00FE166A">
              <w:rPr>
                <w:noProof/>
                <w:webHidden/>
              </w:rPr>
              <w:fldChar w:fldCharType="end"/>
            </w:r>
          </w:hyperlink>
        </w:p>
        <w:p w14:paraId="4C4BE26A" w14:textId="1DAF9231" w:rsidR="00FE166A" w:rsidRDefault="00770CAD">
          <w:pPr>
            <w:pStyle w:val="TOC1"/>
            <w:tabs>
              <w:tab w:val="right" w:leader="dot" w:pos="9016"/>
            </w:tabs>
            <w:rPr>
              <w:rFonts w:asciiTheme="minorHAnsi" w:eastAsiaTheme="minorEastAsia" w:hAnsiTheme="minorHAnsi"/>
              <w:b w:val="0"/>
              <w:bCs w:val="0"/>
              <w:iCs w:val="0"/>
              <w:noProof/>
              <w:sz w:val="21"/>
              <w:szCs w:val="22"/>
            </w:rPr>
          </w:pPr>
          <w:hyperlink w:anchor="_Toc96244449" w:history="1">
            <w:r w:rsidR="00FE166A" w:rsidRPr="00883DE7">
              <w:rPr>
                <w:rStyle w:val="aa"/>
                <w:noProof/>
              </w:rPr>
              <w:t>Appendices</w:t>
            </w:r>
            <w:r w:rsidR="00FE166A">
              <w:rPr>
                <w:noProof/>
                <w:webHidden/>
              </w:rPr>
              <w:tab/>
            </w:r>
            <w:r w:rsidR="00FE166A">
              <w:rPr>
                <w:noProof/>
                <w:webHidden/>
              </w:rPr>
              <w:fldChar w:fldCharType="begin"/>
            </w:r>
            <w:r w:rsidR="00FE166A">
              <w:rPr>
                <w:noProof/>
                <w:webHidden/>
              </w:rPr>
              <w:instrText xml:space="preserve"> PAGEREF _Toc96244449 \h </w:instrText>
            </w:r>
            <w:r w:rsidR="00FE166A">
              <w:rPr>
                <w:noProof/>
                <w:webHidden/>
              </w:rPr>
            </w:r>
            <w:r w:rsidR="00FE166A">
              <w:rPr>
                <w:noProof/>
                <w:webHidden/>
              </w:rPr>
              <w:fldChar w:fldCharType="separate"/>
            </w:r>
            <w:r w:rsidR="00FE166A">
              <w:rPr>
                <w:noProof/>
                <w:webHidden/>
              </w:rPr>
              <w:t>15</w:t>
            </w:r>
            <w:r w:rsidR="00FE166A">
              <w:rPr>
                <w:noProof/>
                <w:webHidden/>
              </w:rPr>
              <w:fldChar w:fldCharType="end"/>
            </w:r>
          </w:hyperlink>
        </w:p>
        <w:p w14:paraId="1F3AFEB7" w14:textId="1639E70F"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96244427"/>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96244428"/>
      <w:r w:rsidRPr="00C65415">
        <w:t>Problem Background</w:t>
      </w:r>
      <w:bookmarkEnd w:id="5"/>
      <w:bookmarkEnd w:id="6"/>
    </w:p>
    <w:p w14:paraId="519994B6" w14:textId="7EF8495F" w:rsidR="00A849DE" w:rsidRDefault="00FB2B1B" w:rsidP="00C65415">
      <w:pPr>
        <w:ind w:firstLine="480"/>
        <w:rPr>
          <w:color w:val="000000" w:themeColor="text1"/>
        </w:rPr>
      </w:pPr>
      <w:bookmarkStart w:id="7" w:name="_Hlk96091251"/>
      <w:r w:rsidRPr="00FB2B1B">
        <w:rPr>
          <w:color w:val="000000" w:themeColor="text1"/>
        </w:rPr>
        <w:t>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as accurately as possible and formulate trading strategies as soon as possible</w:t>
      </w:r>
      <w:r w:rsidR="00D23FEA">
        <w:rPr>
          <w:color w:val="000000" w:themeColor="text1"/>
        </w:rPr>
        <w:t xml:space="preserv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30BBF90A" w:rsidR="00A849DE" w:rsidRDefault="00FB2B1B" w:rsidP="0079707A">
      <w:pPr>
        <w:ind w:firstLine="480"/>
      </w:pPr>
      <w:r w:rsidRPr="00FB2B1B">
        <w:t xml:space="preserve">From agricultural society to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w:t>
      </w:r>
      <w:r w:rsidR="00D23FEA" w:rsidRPr="00D23FEA">
        <w:t>fluctuating</w:t>
      </w:r>
      <w:r w:rsidRPr="00FB2B1B">
        <w:t xml:space="preserve"> but also affected by various factors, such as relevant market activity, political events, etc. Therefore, it is very challenging to predetermine the price of gold.</w:t>
      </w:r>
    </w:p>
    <w:p w14:paraId="26ED288D" w14:textId="6CFD5CB3" w:rsidR="00FB2B1B" w:rsidRPr="009A79B8" w:rsidRDefault="00FB2B1B" w:rsidP="0079707A">
      <w:pPr>
        <w:ind w:firstLine="480"/>
      </w:pPr>
      <w:r w:rsidRPr="00FB2B1B">
        <w:t xml:space="preserve">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w:t>
      </w:r>
      <w:r w:rsidR="00D23FEA">
        <w:rPr>
          <w:rFonts w:hint="eastAsia"/>
        </w:rPr>
        <w:t>T</w:t>
      </w:r>
      <w:r w:rsidRPr="00FB2B1B">
        <w:t xml:space="preserve">he reason why the bitcoin trading market attracts </w:t>
      </w:r>
      <w:r w:rsidR="00D23FEA">
        <w:t>many</w:t>
      </w:r>
      <w:r w:rsidRPr="00FB2B1B">
        <w:t xml:space="preserve">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Hlk58235858"/>
      <w:bookmarkStart w:id="10" w:name="_Toc96244429"/>
      <w:r w:rsidRPr="006A3034">
        <w:t>Restatement of the Problem</w:t>
      </w:r>
      <w:bookmarkEnd w:id="8"/>
      <w:bookmarkEnd w:id="9"/>
      <w:bookmarkEnd w:id="10"/>
    </w:p>
    <w:p w14:paraId="281050E3" w14:textId="41C0E9D0" w:rsidR="00CB63D4" w:rsidRDefault="00CB63D4" w:rsidP="009A666F">
      <w:pPr>
        <w:snapToGrid w:val="0"/>
        <w:ind w:firstLine="480"/>
      </w:pPr>
      <w:r w:rsidRPr="00CB63D4">
        <w:t xml:space="preserve">In this problem, we have $1000 and have a five-year trade period from November 9, 2016, to October 9, 2021. In the daily trade period, we will have an account containing cash, gold, bitcoin, and the initial state is [100, 0, 0]. The cost per trade </w:t>
      </w:r>
      <w:r w:rsidR="009A666F" w:rsidRPr="00A5443A">
        <w:rPr>
          <w:position w:val="-6"/>
        </w:rPr>
        <w:object w:dxaOrig="440" w:dyaOrig="279" w14:anchorId="778F2C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9pt;height:13.75pt" o:ole="">
            <v:imagedata r:id="rId14" o:title=""/>
          </v:shape>
          <o:OLEObject Type="Embed" ProgID="Equation.DSMT4" ShapeID="_x0000_i1026" DrawAspect="Content" ObjectID="_1706886933" r:id="rId15"/>
        </w:object>
      </w:r>
      <w:r w:rsidR="009A666F">
        <w:t xml:space="preserve"> </w:t>
      </w:r>
      <w:r w:rsidRPr="00CB63D4">
        <w:t>is</w:t>
      </w:r>
      <w:r w:rsidR="00183C18">
        <w:t xml:space="preserve"> </w:t>
      </w:r>
      <w:r w:rsidRPr="00CB63D4">
        <w:t xml:space="preserve">of the trade amount. There is no cost to </w:t>
      </w:r>
      <w:r w:rsidR="009A666F">
        <w:t>hold assets</w:t>
      </w:r>
      <w:r w:rsidRPr="00CB63D4">
        <w:t>.</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 xml:space="preserve">Calculate the total value owned on October 9, </w:t>
      </w:r>
      <w:proofErr w:type="gramStart"/>
      <w:r w:rsidRPr="006A24BB">
        <w:rPr>
          <w:rFonts w:cs="Times New Roman"/>
          <w:kern w:val="0"/>
          <w:szCs w:val="24"/>
        </w:rPr>
        <w:t>2021</w:t>
      </w:r>
      <w:proofErr w:type="gramEnd"/>
      <w:r w:rsidRPr="006A24BB">
        <w:rPr>
          <w:rFonts w:cs="Times New Roman"/>
          <w:kern w:val="0"/>
          <w:szCs w:val="24"/>
        </w:rPr>
        <w:t xml:space="preserve">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96244430"/>
      <w:r>
        <w:rPr>
          <w:rFonts w:hint="eastAsia"/>
        </w:rPr>
        <w:t>O</w:t>
      </w:r>
      <w:r>
        <w:t xml:space="preserve">ur </w:t>
      </w:r>
      <w:r w:rsidR="00FD31EB">
        <w:t>W</w:t>
      </w:r>
      <w:r>
        <w:t>ork</w:t>
      </w:r>
      <w:bookmarkEnd w:id="11"/>
      <w:bookmarkEnd w:id="12"/>
    </w:p>
    <w:p w14:paraId="7DBA35BC" w14:textId="209395FC"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w:t>
      </w:r>
      <w:r w:rsidRPr="003D28DB">
        <w:lastRenderedPageBreak/>
        <w:t>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w:t>
      </w:r>
      <w:r w:rsidR="00AB7208" w:rsidRPr="00AB7208">
        <w:t>Autoregressive Integrated Moving Average model</w:t>
      </w:r>
      <w:r>
        <w:t xml:space="preserve"> (</w:t>
      </w:r>
      <w:r w:rsidR="00AB7208">
        <w:rPr>
          <w:b/>
          <w:bCs/>
        </w:rPr>
        <w:t>ARI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20B364BF" w:rsidR="00C64946" w:rsidRPr="00C64946" w:rsidRDefault="0000320C" w:rsidP="00157F01">
      <w:pPr>
        <w:ind w:firstLine="480"/>
      </w:pPr>
      <w:r w:rsidRPr="0000320C">
        <w:t xml:space="preserve">In summary, </w:t>
      </w:r>
      <w:r>
        <w:t>our work</w:t>
      </w:r>
      <w:r w:rsidRPr="0000320C">
        <w:t xml:space="preserve"> can be shown as follows</w:t>
      </w:r>
      <w:r>
        <w:t>:</w:t>
      </w:r>
    </w:p>
    <w:p w14:paraId="2D44F190" w14:textId="77777777" w:rsidR="00157F01" w:rsidRDefault="00BA0C12" w:rsidP="00157F01">
      <w:pPr>
        <w:keepNext/>
        <w:ind w:firstLineChars="0" w:firstLine="0"/>
        <w:jc w:val="left"/>
      </w:pPr>
      <w:r>
        <w:rPr>
          <w:noProof/>
        </w:rPr>
        <w:drawing>
          <wp:inline distT="0" distB="0" distL="0" distR="0" wp14:anchorId="6923E92D" wp14:editId="5D7EF5D9">
            <wp:extent cx="6093862" cy="2646581"/>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ic:blipFill>
                  <pic:spPr>
                    <a:xfrm>
                      <a:off x="0" y="0"/>
                      <a:ext cx="6093862" cy="2646581"/>
                    </a:xfrm>
                    <a:prstGeom prst="rect">
                      <a:avLst/>
                    </a:prstGeom>
                  </pic:spPr>
                </pic:pic>
              </a:graphicData>
            </a:graphic>
          </wp:inline>
        </w:drawing>
      </w:r>
    </w:p>
    <w:p w14:paraId="6103D6FE" w14:textId="26601466" w:rsidR="00A671A0" w:rsidRPr="00A671A0" w:rsidRDefault="00157F01" w:rsidP="00157F01">
      <w:pPr>
        <w:pStyle w:val="a9"/>
      </w:pPr>
      <w:r>
        <w:t xml:space="preserve">Figure </w:t>
      </w:r>
      <w:fldSimple w:instr=" SEQ Figure \* ARABIC ">
        <w:r w:rsidR="00CA000C">
          <w:rPr>
            <w:noProof/>
          </w:rPr>
          <w:t>1</w:t>
        </w:r>
      </w:fldSimple>
      <w:r w:rsidR="00927901">
        <w:t xml:space="preserve"> </w:t>
      </w:r>
      <w:r>
        <w:t>Method and process</w:t>
      </w:r>
    </w:p>
    <w:p w14:paraId="3D7C2D14" w14:textId="79C14726" w:rsidR="00FD3CFA" w:rsidRDefault="000F3BD7" w:rsidP="000F3BD7">
      <w:pPr>
        <w:pStyle w:val="1"/>
      </w:pPr>
      <w:bookmarkStart w:id="13" w:name="_Toc58505774"/>
      <w:bookmarkStart w:id="14" w:name="_Toc96244431"/>
      <w:r w:rsidRPr="000F3BD7">
        <w:t>Assumptions and Justifications</w:t>
      </w:r>
      <w:bookmarkEnd w:id="13"/>
      <w:bookmarkEnd w:id="14"/>
    </w:p>
    <w:p w14:paraId="4E93543C" w14:textId="1F130951" w:rsidR="00CB185F" w:rsidRPr="00CB185F" w:rsidRDefault="00224BB8" w:rsidP="00CB185F">
      <w:pPr>
        <w:ind w:firstLine="482"/>
      </w:pPr>
      <w:r w:rsidRPr="000F647B">
        <w:rPr>
          <w:b/>
          <w:bCs/>
        </w:rPr>
        <w:t>1.</w:t>
      </w:r>
      <w:r w:rsidR="00CB185F" w:rsidRPr="000F647B">
        <w:rPr>
          <w:b/>
          <w:bCs/>
        </w:rPr>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7A276010" w:rsidR="004A026C" w:rsidRDefault="00CB185F" w:rsidP="00CB185F">
      <w:pPr>
        <w:ind w:firstLine="480"/>
        <w:rPr>
          <w:color w:val="FF0000"/>
        </w:rPr>
      </w:pPr>
      <w:r>
        <w:t xml:space="preserve">Although we may miss the opportunity to buy stocks at a low price, we can predict the future trend more accurately through the observation of these n days. </w:t>
      </w:r>
      <w:proofErr w:type="gramStart"/>
      <w:r>
        <w:t>So</w:t>
      </w:r>
      <w:proofErr w:type="gramEnd"/>
      <w:r>
        <w:t xml:space="preserve"> we can make better decisions and get higher profits. All in all, in the big picture, the gains that may be lost in the beginning are innocuous.</w:t>
      </w:r>
      <w:r w:rsidRPr="00C87886">
        <w:rPr>
          <w:color w:val="FF0000"/>
        </w:rPr>
        <w:t xml:space="preserve"> </w:t>
      </w:r>
      <w:bookmarkStart w:id="15" w:name="_Toc58505775"/>
    </w:p>
    <w:p w14:paraId="7E91F6B1" w14:textId="43070058" w:rsidR="00FD714F" w:rsidRPr="00FD714F" w:rsidRDefault="00E05939" w:rsidP="00FD714F">
      <w:pPr>
        <w:ind w:firstLine="482"/>
        <w:rPr>
          <w:b/>
          <w:bCs/>
        </w:rPr>
      </w:pPr>
      <w:r w:rsidRPr="000F647B">
        <w:rPr>
          <w:b/>
          <w:bCs/>
        </w:rPr>
        <w:t>2.</w:t>
      </w:r>
      <w:r w:rsidR="000F647B" w:rsidRPr="000F647B">
        <w:rPr>
          <w:b/>
          <w:bCs/>
        </w:rPr>
        <w:t xml:space="preserve"> </w:t>
      </w:r>
      <w:r w:rsidR="00FD714F" w:rsidRPr="00FD714F">
        <w:rPr>
          <w:b/>
          <w:bCs/>
        </w:rPr>
        <w:t>We assume that funds cannot be borrowed to invest during the investment process. And the rate of return on cash in the account is 0.</w:t>
      </w:r>
    </w:p>
    <w:p w14:paraId="428C0F37" w14:textId="40B1E8ED" w:rsidR="00FD714F" w:rsidRPr="00E05939" w:rsidRDefault="00FD714F" w:rsidP="00FD714F">
      <w:pPr>
        <w:ind w:firstLine="480"/>
      </w:pPr>
      <w:proofErr w:type="gramStart"/>
      <w:r>
        <w:t>Generally speaking, the</w:t>
      </w:r>
      <w:proofErr w:type="gramEnd"/>
      <w:r>
        <w:t xml:space="preserve"> trading market is very volatile. When considering total investment return, we also need to be aware of risk. To avoid losing everything, we need to control risk. It is worth noting that the most important thing is to know how to invest and not to care about the investment capital. In addition, the cash held in the account will only change depending on the purchase and sale of stock. The cash in the account will not change. This is our assumption based on the characteristics of the trading market.</w:t>
      </w:r>
    </w:p>
    <w:p w14:paraId="12CB3C11" w14:textId="00A52985" w:rsidR="000F3BD7" w:rsidRDefault="00FA1A84" w:rsidP="004A026C">
      <w:pPr>
        <w:pStyle w:val="1"/>
      </w:pPr>
      <w:bookmarkStart w:id="16" w:name="_Toc96244432"/>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lastRenderedPageBreak/>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172"/>
        <w:gridCol w:w="7361"/>
      </w:tblGrid>
      <w:tr w:rsidR="00440E0A" w14:paraId="7D707817" w14:textId="77777777" w:rsidTr="00440E0A">
        <w:trPr>
          <w:cnfStyle w:val="100000000000" w:firstRow="1" w:lastRow="0" w:firstColumn="0" w:lastColumn="0" w:oddVBand="0" w:evenVBand="0" w:oddHBand="0" w:evenHBand="0" w:firstRowFirstColumn="0" w:firstRowLastColumn="0" w:lastRowFirstColumn="0" w:lastRowLastColumn="0"/>
          <w:trHeight w:val="341"/>
        </w:trPr>
        <w:tc>
          <w:tcPr>
            <w:tcW w:w="1172" w:type="dxa"/>
          </w:tcPr>
          <w:p w14:paraId="1C3935EE" w14:textId="0E2A7011" w:rsidR="00440E0A" w:rsidRPr="00504110" w:rsidRDefault="00440E0A" w:rsidP="00917BFD">
            <w:pPr>
              <w:ind w:firstLineChars="0" w:firstLine="0"/>
              <w:jc w:val="center"/>
              <w:rPr>
                <w:b/>
                <w:bCs/>
              </w:rPr>
            </w:pPr>
            <w:r w:rsidRPr="007A5F7F">
              <w:rPr>
                <w:b/>
                <w:bCs/>
              </w:rPr>
              <w:t>Symbol</w:t>
            </w:r>
          </w:p>
        </w:tc>
        <w:tc>
          <w:tcPr>
            <w:tcW w:w="7361" w:type="dxa"/>
          </w:tcPr>
          <w:p w14:paraId="59D6BB2F" w14:textId="49EF798B" w:rsidR="00440E0A" w:rsidRPr="00504110" w:rsidRDefault="00440E0A" w:rsidP="00917BFD">
            <w:pPr>
              <w:ind w:firstLineChars="0" w:firstLine="0"/>
              <w:jc w:val="center"/>
              <w:rPr>
                <w:b/>
                <w:bCs/>
              </w:rPr>
            </w:pPr>
            <w:r>
              <w:rPr>
                <w:b/>
                <w:bCs/>
              </w:rPr>
              <w:t>D</w:t>
            </w:r>
            <w:r w:rsidRPr="007A5F7F">
              <w:rPr>
                <w:b/>
                <w:bCs/>
              </w:rPr>
              <w:t>escription</w:t>
            </w:r>
          </w:p>
        </w:tc>
      </w:tr>
      <w:tr w:rsidR="00440E0A" w14:paraId="5570F1CE" w14:textId="77777777" w:rsidTr="00440E0A">
        <w:trPr>
          <w:trHeight w:val="418"/>
        </w:trPr>
        <w:tc>
          <w:tcPr>
            <w:tcW w:w="1172" w:type="dxa"/>
          </w:tcPr>
          <w:p w14:paraId="5EBBF2BB" w14:textId="61EC323F" w:rsidR="00440E0A" w:rsidRDefault="00D8041F" w:rsidP="00917BFD">
            <w:pPr>
              <w:adjustRightInd w:val="0"/>
              <w:snapToGrid w:val="0"/>
              <w:ind w:firstLineChars="0" w:firstLine="0"/>
              <w:jc w:val="center"/>
            </w:pPr>
            <w:r w:rsidRPr="00683C44">
              <w:rPr>
                <w:position w:val="-14"/>
              </w:rPr>
              <w:object w:dxaOrig="460" w:dyaOrig="380" w14:anchorId="2ACE619B">
                <v:shape id="_x0000_i1027" type="#_x0000_t75" style="width:23.15pt;height:19.4pt" o:ole="">
                  <v:imagedata r:id="rId18" o:title=""/>
                </v:shape>
                <o:OLEObject Type="Embed" ProgID="Equation.DSMT4" ShapeID="_x0000_i1027" DrawAspect="Content" ObjectID="_1706886934" r:id="rId19"/>
              </w:object>
            </w:r>
          </w:p>
        </w:tc>
        <w:tc>
          <w:tcPr>
            <w:tcW w:w="7361" w:type="dxa"/>
          </w:tcPr>
          <w:p w14:paraId="6B5BCAD2" w14:textId="2DEEBC65" w:rsidR="00440E0A" w:rsidRDefault="00440E0A" w:rsidP="00917BFD">
            <w:pPr>
              <w:adjustRightInd w:val="0"/>
              <w:snapToGrid w:val="0"/>
              <w:ind w:firstLineChars="0" w:firstLine="0"/>
              <w:jc w:val="center"/>
            </w:pPr>
            <w:r w:rsidRPr="00683C44">
              <w:t>Trade cost of gold as a ratio of trade value</w:t>
            </w:r>
          </w:p>
        </w:tc>
      </w:tr>
      <w:tr w:rsidR="00440E0A" w14:paraId="12BB1EBF" w14:textId="77777777" w:rsidTr="00440E0A">
        <w:trPr>
          <w:trHeight w:val="385"/>
        </w:trPr>
        <w:tc>
          <w:tcPr>
            <w:tcW w:w="1172" w:type="dxa"/>
          </w:tcPr>
          <w:p w14:paraId="68F93F4E" w14:textId="5F9C9F1E" w:rsidR="00440E0A" w:rsidRDefault="00CA000C" w:rsidP="00917BFD">
            <w:pPr>
              <w:adjustRightInd w:val="0"/>
              <w:snapToGrid w:val="0"/>
              <w:ind w:firstLineChars="0" w:firstLine="0"/>
              <w:jc w:val="center"/>
            </w:pPr>
            <w:r w:rsidRPr="00683C44">
              <w:rPr>
                <w:position w:val="-12"/>
              </w:rPr>
              <w:object w:dxaOrig="580" w:dyaOrig="360" w14:anchorId="1ED537DA">
                <v:shape id="_x0000_i1028" type="#_x0000_t75" style="width:29.45pt;height:18.15pt" o:ole="">
                  <v:imagedata r:id="rId20" o:title=""/>
                </v:shape>
                <o:OLEObject Type="Embed" ProgID="Equation.DSMT4" ShapeID="_x0000_i1028" DrawAspect="Content" ObjectID="_1706886935" r:id="rId21"/>
              </w:object>
            </w:r>
          </w:p>
        </w:tc>
        <w:tc>
          <w:tcPr>
            <w:tcW w:w="7361" w:type="dxa"/>
          </w:tcPr>
          <w:p w14:paraId="3CFE7A83" w14:textId="38AF465C" w:rsidR="00440E0A" w:rsidRDefault="00440E0A" w:rsidP="00917BFD">
            <w:pPr>
              <w:adjustRightInd w:val="0"/>
              <w:snapToGrid w:val="0"/>
              <w:ind w:firstLineChars="0" w:firstLine="0"/>
              <w:jc w:val="center"/>
            </w:pPr>
            <w:r w:rsidRPr="00683C44">
              <w:t xml:space="preserve">Trade cost of </w:t>
            </w:r>
            <w:r>
              <w:t>bitcoin</w:t>
            </w:r>
            <w:r w:rsidRPr="00683C44">
              <w:t xml:space="preserve"> as a ratio of trade value</w:t>
            </w:r>
          </w:p>
        </w:tc>
      </w:tr>
    </w:tbl>
    <w:p w14:paraId="1CE81A4F" w14:textId="23B71A4B" w:rsidR="00B9341E" w:rsidRDefault="00B9341E" w:rsidP="00BF2A48">
      <w:pPr>
        <w:ind w:firstLineChars="0" w:firstLine="0"/>
      </w:pPr>
    </w:p>
    <w:p w14:paraId="08C84723" w14:textId="640473CA" w:rsidR="004F47FA" w:rsidRDefault="004F47FA" w:rsidP="004F47FA">
      <w:pPr>
        <w:pStyle w:val="1"/>
      </w:pPr>
      <w:bookmarkStart w:id="17" w:name="_Hlk96149447"/>
      <w:bookmarkStart w:id="18" w:name="_Toc96244433"/>
      <w:r>
        <w:t xml:space="preserve">Data </w:t>
      </w:r>
      <w:bookmarkEnd w:id="17"/>
      <w:r w:rsidR="00E52AB5">
        <w:t>processing</w:t>
      </w:r>
      <w:r w:rsidR="00BB569E" w:rsidRPr="00BB569E">
        <w:t xml:space="preserve"> </w:t>
      </w:r>
      <w:r w:rsidR="00BB569E">
        <w:t>and analysis</w:t>
      </w:r>
      <w:bookmarkEnd w:id="18"/>
      <w:r w:rsidR="00BB569E">
        <w:t xml:space="preserve"> </w:t>
      </w:r>
    </w:p>
    <w:p w14:paraId="36393D08" w14:textId="1D8E1888" w:rsidR="0065042F" w:rsidRDefault="0065042F" w:rsidP="00615767">
      <w:pPr>
        <w:ind w:firstLine="480"/>
      </w:pPr>
      <w:r w:rsidRPr="0065042F">
        <w:t>Exploratory Data Analysis (</w:t>
      </w:r>
      <w:r w:rsidRPr="00BB569E">
        <w:rPr>
          <w:b/>
          <w:bCs/>
        </w:rPr>
        <w:t>EDA</w:t>
      </w:r>
      <w:r w:rsidRPr="0065042F">
        <w:t>)</w:t>
      </w:r>
      <w:r w:rsidR="005A0589" w:rsidRPr="005A0589">
        <w:rPr>
          <w:vertAlign w:val="superscript"/>
        </w:rPr>
        <w:t xml:space="preserve"> </w:t>
      </w:r>
      <w:r w:rsidR="005A0589" w:rsidRPr="009B1210">
        <w:rPr>
          <w:vertAlign w:val="superscript"/>
        </w:rPr>
        <w:t>[1]</w:t>
      </w:r>
      <w:r w:rsidRPr="0065042F">
        <w:t xml:space="preserve"> is used by data scientists to analyze and investigate datasets and summarize their main characteristics, usually using data visualization methods. It helps determine how to most efficiently process data sources to get the answers they need, making it easier for data scientists to spot patterns, spot anomalies, test guesses, or test hypotheses.</w:t>
      </w:r>
    </w:p>
    <w:p w14:paraId="59B65EC1" w14:textId="6DBDAE54" w:rsidR="0065042F" w:rsidRPr="0065042F" w:rsidRDefault="001865F9" w:rsidP="0065042F">
      <w:pPr>
        <w:ind w:firstLine="480"/>
      </w:pPr>
      <w:r w:rsidRPr="001865F9">
        <w:t xml:space="preserve">We can observe the data from the Nullity matrices for gold and bitcoin, as shown in Figure 2. </w:t>
      </w:r>
      <w:r w:rsidR="007850C2">
        <w:rPr>
          <w:rFonts w:hint="eastAsia"/>
        </w:rPr>
        <w:t>The</w:t>
      </w:r>
      <w:r w:rsidR="007850C2">
        <w:t xml:space="preserve"> </w:t>
      </w:r>
      <w:r w:rsidRPr="001865F9">
        <w:t xml:space="preserve">Nullity matrix is a data-dense display </w:t>
      </w:r>
      <w:r w:rsidR="007850C2">
        <w:t>that</w:t>
      </w:r>
      <w:r w:rsidRPr="001865F9">
        <w:t xml:space="preserve"> lets </w:t>
      </w:r>
      <w:r w:rsidR="0030511C">
        <w:t>us</w:t>
      </w:r>
      <w:r w:rsidRPr="001865F9">
        <w:t xml:space="preserve"> quickly visually pick out patterns in data completion.</w:t>
      </w:r>
      <w:r>
        <w:t xml:space="preserve"> </w:t>
      </w:r>
      <w:r w:rsidR="002524B9" w:rsidRPr="002524B9">
        <w:t>First, we observe from the axis on the left side of the picture that gold has 1265 data and Bitcoin has 1826 data.</w:t>
      </w:r>
      <w:r w:rsidRPr="001865F9">
        <w:t xml:space="preserve"> This is because Bitcoin can be traded every day, but gold can only be traded when the market is open. </w:t>
      </w:r>
      <w:r w:rsidR="00632130" w:rsidRPr="00632130">
        <w:t xml:space="preserve">Second, we observe that there are blank horizontal lines </w:t>
      </w:r>
      <w:r w:rsidR="00A80B01">
        <w:t xml:space="preserve">only </w:t>
      </w:r>
      <w:r w:rsidR="00632130" w:rsidRPr="00632130">
        <w:t xml:space="preserve">in the </w:t>
      </w:r>
      <w:r w:rsidR="00632130">
        <w:t>Nullity</w:t>
      </w:r>
      <w:r w:rsidR="00632130" w:rsidRPr="00632130">
        <w:t xml:space="preserve"> matrix representing the value of gold. This shows that some gold transaction price data is missing. Specifically, 10 pieces of data are missing, and the missing rate is 0.8%. Gold has no missing date value, and Bitcoin has no missing date value nor transaction price.</w:t>
      </w:r>
      <w:r w:rsidRPr="001865F9">
        <w:t xml:space="preserve"> Additionally, neither </w:t>
      </w:r>
      <w:proofErr w:type="spellStart"/>
      <w:r w:rsidRPr="001865F9">
        <w:t>gold</w:t>
      </w:r>
      <w:proofErr w:type="spellEnd"/>
      <w:r w:rsidRPr="001865F9">
        <w:t xml:space="preserve"> nor bitcoin </w:t>
      </w:r>
      <w:r w:rsidR="007850C2">
        <w:t>has</w:t>
      </w:r>
      <w:r w:rsidRPr="001865F9">
        <w:t xml:space="preserve"> their respective dates repeated</w:t>
      </w:r>
      <w:r w:rsidR="00632130">
        <w:t>.</w:t>
      </w:r>
      <w:r w:rsidRPr="001865F9">
        <w:t xml:space="preserve"> </w:t>
      </w:r>
      <w:r w:rsidR="00632130">
        <w:t>I</w:t>
      </w:r>
      <w:r w:rsidRPr="001865F9">
        <w:t xml:space="preserve">n other words, there is no such </w:t>
      </w:r>
      <w:r w:rsidR="00853301">
        <w:t>case</w:t>
      </w:r>
      <w:r w:rsidRPr="001865F9">
        <w:t xml:space="preserve"> as two trading prices on the same date.</w:t>
      </w:r>
    </w:p>
    <w:p w14:paraId="6CFEC418" w14:textId="77777777" w:rsidR="00927901" w:rsidRDefault="009C2106" w:rsidP="00927901">
      <w:pPr>
        <w:keepNext/>
        <w:ind w:firstLine="480"/>
        <w:jc w:val="center"/>
      </w:pPr>
      <w:r>
        <w:rPr>
          <w:noProof/>
        </w:rPr>
        <w:drawing>
          <wp:inline distT="0" distB="0" distL="0" distR="0" wp14:anchorId="068E359B" wp14:editId="058ADD3F">
            <wp:extent cx="4335177" cy="2509878"/>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53611" cy="2520551"/>
                    </a:xfrm>
                    <a:prstGeom prst="rect">
                      <a:avLst/>
                    </a:prstGeom>
                    <a:noFill/>
                  </pic:spPr>
                </pic:pic>
              </a:graphicData>
            </a:graphic>
          </wp:inline>
        </w:drawing>
      </w:r>
    </w:p>
    <w:p w14:paraId="59F639FE" w14:textId="3EF13FC1" w:rsidR="005A0A0D" w:rsidRDefault="00927901" w:rsidP="00927901">
      <w:pPr>
        <w:pStyle w:val="a9"/>
      </w:pPr>
      <w:r>
        <w:t xml:space="preserve">Figure </w:t>
      </w:r>
      <w:fldSimple w:instr=" SEQ Figure \* ARABIC ">
        <w:r w:rsidR="00CA000C">
          <w:rPr>
            <w:noProof/>
          </w:rPr>
          <w:t>2</w:t>
        </w:r>
      </w:fldSimple>
      <w:r>
        <w:t xml:space="preserve"> </w:t>
      </w:r>
      <w:r w:rsidR="00F2264A" w:rsidRPr="00F2264A">
        <w:t xml:space="preserve">Observing data integrity through </w:t>
      </w:r>
      <w:r w:rsidR="00F2264A">
        <w:t xml:space="preserve">the </w:t>
      </w:r>
      <w:r w:rsidRPr="00927901">
        <w:t>Nullity matrix</w:t>
      </w:r>
      <w:r>
        <w:t xml:space="preserve"> </w:t>
      </w:r>
    </w:p>
    <w:p w14:paraId="0BEBE6D5" w14:textId="7A78B3CF" w:rsidR="00853301" w:rsidRPr="00615767" w:rsidRDefault="009C6833" w:rsidP="00615767">
      <w:pPr>
        <w:ind w:firstLine="480"/>
      </w:pPr>
      <w:r w:rsidRPr="009C6833">
        <w:t>We process the data based on our knowledge of Bitcoin and Gold transaction data. The date is first formatted, after which the golden missing data mentioned above is removed.</w:t>
      </w:r>
    </w:p>
    <w:p w14:paraId="4FF74B25" w14:textId="39CA5CF2" w:rsidR="004F47FA" w:rsidRPr="00B82B8A" w:rsidRDefault="00B82B8A" w:rsidP="004F47FA">
      <w:pPr>
        <w:pStyle w:val="1"/>
      </w:pPr>
      <w:bookmarkStart w:id="19" w:name="_Toc96244434"/>
      <w:bookmarkStart w:id="20" w:name="_Toc58505776"/>
      <w:r w:rsidRPr="00B82B8A">
        <w:lastRenderedPageBreak/>
        <w:t xml:space="preserve">Predicting </w:t>
      </w:r>
      <w:r w:rsidR="00F66AFA" w:rsidRPr="00F66AFA">
        <w:t xml:space="preserve">price </w:t>
      </w:r>
      <w:r>
        <w:t xml:space="preserve">by </w:t>
      </w:r>
      <w:r w:rsidR="00AB7208">
        <w:t>ARIMA</w:t>
      </w:r>
      <w:r>
        <w:t xml:space="preserve"> model</w:t>
      </w:r>
      <w:bookmarkEnd w:id="19"/>
      <w:r w:rsidR="00E924B3" w:rsidRPr="00B82B8A">
        <w:t xml:space="preserve"> </w:t>
      </w:r>
      <w:bookmarkEnd w:id="20"/>
    </w:p>
    <w:p w14:paraId="2BB95BBE" w14:textId="4DFA808F" w:rsidR="004860D7" w:rsidRPr="004860D7" w:rsidRDefault="00333F11" w:rsidP="00F16AA0">
      <w:pPr>
        <w:ind w:firstLine="480"/>
        <w:rPr>
          <w:color w:val="000000" w:themeColor="text1"/>
        </w:rPr>
      </w:pPr>
      <w:r>
        <w:rPr>
          <w:color w:val="000000" w:themeColor="text1"/>
        </w:rPr>
        <w:t>To</w:t>
      </w:r>
      <w:r w:rsidR="00CD7CAF" w:rsidRPr="00CD7CAF">
        <w:rPr>
          <w:color w:val="000000" w:themeColor="text1"/>
        </w:rPr>
        <w:t xml:space="preserve"> solve task one, we need to develop an optimal strategy for trading each day, based on price data up to that day. We first need to predict the price of gold and bitcoin on that day to develop a more accurate strategy. </w:t>
      </w:r>
      <w:r w:rsidR="00F16AA0" w:rsidRPr="00F16AA0">
        <w:rPr>
          <w:color w:val="000000" w:themeColor="text1"/>
        </w:rPr>
        <w:t>Time series forecasting is an important area of forecasting, where past observations of the same variable are collected and analyzed to develop models that describe underlying relationships. The model is then used to extrapolate the time series into the future. The Autoregressive Integrated Moving Average (ARIMA) model is one of the most important and widely used time series models.</w:t>
      </w:r>
      <w:r w:rsidR="00F16AA0" w:rsidRPr="00F16AA0">
        <w:rPr>
          <w:rFonts w:hint="eastAsia"/>
          <w:color w:val="000000" w:themeColor="text1"/>
        </w:rPr>
        <w:t xml:space="preserve"> </w:t>
      </w:r>
      <w:r w:rsidR="00F16AA0">
        <w:rPr>
          <w:rFonts w:hint="eastAsia"/>
          <w:color w:val="000000" w:themeColor="text1"/>
        </w:rPr>
        <w:t>[</w:t>
      </w:r>
      <w:r w:rsidR="00F16AA0">
        <w:rPr>
          <w:color w:val="000000" w:themeColor="text1"/>
        </w:rPr>
        <w:t>]</w:t>
      </w:r>
      <w:r w:rsidR="00CD7CAF" w:rsidRPr="00CD7CAF">
        <w:rPr>
          <w:color w:val="000000" w:themeColor="text1"/>
        </w:rPr>
        <w:t xml:space="preserve"> </w:t>
      </w:r>
      <w:r w:rsidR="004860D7" w:rsidRPr="004860D7">
        <w:rPr>
          <w:color w:val="000000" w:themeColor="text1"/>
        </w:rPr>
        <w:t xml:space="preserve">In this section, we use the </w:t>
      </w:r>
      <w:r w:rsidR="00AB7208">
        <w:rPr>
          <w:color w:val="000000" w:themeColor="text1"/>
        </w:rPr>
        <w:t>ARIMA</w:t>
      </w:r>
      <w:r w:rsidR="004860D7" w:rsidRPr="004860D7">
        <w:rPr>
          <w:color w:val="000000" w:themeColor="text1"/>
        </w:rPr>
        <w:t xml:space="preserve"> model to predict the volatility price of gold and bitcoin.</w:t>
      </w:r>
    </w:p>
    <w:p w14:paraId="6DFD8CB8" w14:textId="1B416D8C" w:rsidR="004860D7" w:rsidRDefault="00AB32B4" w:rsidP="00AB32B4">
      <w:pPr>
        <w:ind w:firstLine="480"/>
        <w:rPr>
          <w:color w:val="000000" w:themeColor="text1"/>
        </w:rPr>
      </w:pPr>
      <w:r w:rsidRPr="00AB32B4">
        <w:rPr>
          <w:color w:val="000000" w:themeColor="text1"/>
        </w:rPr>
        <w:t xml:space="preserve">The structure of our </w:t>
      </w:r>
      <w:r w:rsidR="00AB7208">
        <w:rPr>
          <w:color w:val="000000" w:themeColor="text1"/>
        </w:rPr>
        <w:t>ARIMA</w:t>
      </w:r>
      <w:r>
        <w:rPr>
          <w:rFonts w:hint="eastAsia"/>
          <w:color w:val="000000" w:themeColor="text1"/>
        </w:rPr>
        <w:t xml:space="preserve"> </w:t>
      </w:r>
      <w:r w:rsidRPr="00AB32B4">
        <w:rPr>
          <w:color w:val="000000" w:themeColor="text1"/>
        </w:rPr>
        <w:t>model is shown in Fig</w:t>
      </w:r>
      <w:r>
        <w:rPr>
          <w:color w:val="000000" w:themeColor="text1"/>
        </w:rPr>
        <w:t>ure</w:t>
      </w:r>
      <w:r w:rsidR="0088668A">
        <w:rPr>
          <w:color w:val="000000" w:themeColor="text1"/>
        </w:rPr>
        <w:t xml:space="preserve"> 3</w:t>
      </w:r>
      <w:r>
        <w:rPr>
          <w:color w:val="000000" w:themeColor="text1"/>
        </w:rPr>
        <w:t>.</w:t>
      </w:r>
      <w:r w:rsidR="00390B4B" w:rsidRPr="00390B4B">
        <w:t xml:space="preserve"> </w:t>
      </w:r>
      <w:r w:rsidR="00390B4B" w:rsidRPr="00390B4B">
        <w:rPr>
          <w:color w:val="000000" w:themeColor="text1"/>
        </w:rPr>
        <w:t>The steps of the model are as follows</w:t>
      </w:r>
      <w:r w:rsidR="00390B4B">
        <w:rPr>
          <w:color w:val="000000" w:themeColor="text1"/>
        </w:rPr>
        <w:t>:</w:t>
      </w:r>
    </w:p>
    <w:p w14:paraId="07A44BBE" w14:textId="4E66EB96"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1</w:t>
      </w:r>
      <w:r w:rsidRPr="00BA6BA8">
        <w:rPr>
          <w:color w:val="000000" w:themeColor="text1"/>
        </w:rPr>
        <w:t xml:space="preserve"> Do the white noise test on the time series. </w:t>
      </w:r>
      <w:proofErr w:type="gramStart"/>
      <w:r w:rsidRPr="00BA6BA8">
        <w:rPr>
          <w:color w:val="000000" w:themeColor="text1"/>
        </w:rPr>
        <w:t>Generally speaking, only</w:t>
      </w:r>
      <w:proofErr w:type="gramEnd"/>
      <w:r w:rsidRPr="00BA6BA8">
        <w:rPr>
          <w:color w:val="000000" w:themeColor="text1"/>
        </w:rPr>
        <w:t xml:space="preserve"> those </w:t>
      </w:r>
      <w:r>
        <w:rPr>
          <w:color w:val="000000" w:themeColor="text1"/>
        </w:rPr>
        <w:t>sequence</w:t>
      </w:r>
      <w:r w:rsidRPr="00BA6BA8">
        <w:rPr>
          <w:color w:val="000000" w:themeColor="text1"/>
        </w:rPr>
        <w:t xml:space="preserve"> values have a close correlation, and historical data has a certain influence on future development, can it be used for modeling to mine effective information in historical data and predict future development. Purely random sequences have no analytical value.</w:t>
      </w:r>
    </w:p>
    <w:p w14:paraId="52F2F53A" w14:textId="33056ABC" w:rsidR="00D73522" w:rsidRDefault="00BA6BA8" w:rsidP="00AF0455">
      <w:pPr>
        <w:pStyle w:val="a7"/>
        <w:numPr>
          <w:ilvl w:val="0"/>
          <w:numId w:val="22"/>
        </w:numPr>
        <w:ind w:firstLineChars="0"/>
        <w:rPr>
          <w:color w:val="000000" w:themeColor="text1"/>
        </w:rPr>
      </w:pPr>
      <w:r w:rsidRPr="00D73522">
        <w:rPr>
          <w:b/>
          <w:bCs/>
          <w:color w:val="000000" w:themeColor="text1"/>
        </w:rPr>
        <w:t>Step 2</w:t>
      </w:r>
      <w:r w:rsidRPr="00D73522">
        <w:rPr>
          <w:color w:val="000000" w:themeColor="text1"/>
        </w:rPr>
        <w:t xml:space="preserve"> Check the stationarity of the sequence. Only stationary time series can be modeled with </w:t>
      </w:r>
      <w:r w:rsidR="00AB7208" w:rsidRPr="00D73522">
        <w:rPr>
          <w:color w:val="000000" w:themeColor="text1"/>
        </w:rPr>
        <w:t>ARIMA</w:t>
      </w:r>
      <w:r w:rsidRPr="00D73522">
        <w:rPr>
          <w:color w:val="000000" w:themeColor="text1"/>
        </w:rPr>
        <w:t xml:space="preserve">. If the sequence is non-stationary, </w:t>
      </w:r>
      <w:r w:rsidR="00D73522" w:rsidRPr="00D73522">
        <w:rPr>
          <w:color w:val="000000" w:themeColor="text1"/>
        </w:rPr>
        <w:t xml:space="preserve">in general, the stationarity of the time series can be achieved by the first-order difference method, and sometimes the second-order difference is required. </w:t>
      </w:r>
    </w:p>
    <w:p w14:paraId="541AD4C5" w14:textId="49ECF654" w:rsidR="00BA6BA8" w:rsidRPr="00D73522" w:rsidRDefault="00BA6BA8" w:rsidP="00AF0455">
      <w:pPr>
        <w:pStyle w:val="a7"/>
        <w:numPr>
          <w:ilvl w:val="0"/>
          <w:numId w:val="22"/>
        </w:numPr>
        <w:ind w:firstLineChars="0"/>
        <w:rPr>
          <w:color w:val="000000" w:themeColor="text1"/>
        </w:rPr>
      </w:pPr>
      <w:r w:rsidRPr="00D73522">
        <w:rPr>
          <w:b/>
          <w:bCs/>
          <w:color w:val="000000" w:themeColor="text1"/>
        </w:rPr>
        <w:t>Step 3</w:t>
      </w:r>
      <w:r w:rsidRPr="00D73522">
        <w:rPr>
          <w:color w:val="000000" w:themeColor="text1"/>
        </w:rPr>
        <w:t xml:space="preserve"> </w:t>
      </w:r>
      <w:r w:rsidR="00D264DA" w:rsidRPr="00D264DA">
        <w:rPr>
          <w:color w:val="000000" w:themeColor="text1"/>
        </w:rPr>
        <w:t xml:space="preserve">Building the </w:t>
      </w:r>
      <w:r w:rsidR="00D264DA">
        <w:rPr>
          <w:color w:val="000000" w:themeColor="text1"/>
        </w:rPr>
        <w:t>ARIMA</w:t>
      </w:r>
      <w:r w:rsidR="00D264DA" w:rsidRPr="00D264DA">
        <w:rPr>
          <w:color w:val="000000" w:themeColor="text1"/>
        </w:rPr>
        <w:t xml:space="preserve"> model</w:t>
      </w:r>
      <w:r w:rsidRPr="00D73522">
        <w:rPr>
          <w:color w:val="000000" w:themeColor="text1"/>
        </w:rPr>
        <w:t>. It includes three processes: model identification, parameter estimation, and model checking.</w:t>
      </w:r>
    </w:p>
    <w:p w14:paraId="7F8DB486" w14:textId="246160A3"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4</w:t>
      </w:r>
      <w:r w:rsidRPr="00BA6BA8">
        <w:rPr>
          <w:color w:val="000000" w:themeColor="text1"/>
        </w:rPr>
        <w:t xml:space="preserve"> Using the constructed fitting model, dynamic structural analysis can be carried out to examine the operation law of the research object, adjust the input variables to control the development of the research object, and make sequence predictions for future changes.</w:t>
      </w:r>
    </w:p>
    <w:p w14:paraId="70CF599F" w14:textId="77777777" w:rsidR="00462471" w:rsidRDefault="00BF2A48" w:rsidP="00462471">
      <w:pPr>
        <w:keepNext/>
        <w:ind w:firstLine="480"/>
      </w:pPr>
      <w:r>
        <w:rPr>
          <w:rFonts w:hint="eastAsia"/>
          <w:noProof/>
          <w:color w:val="FF0000"/>
        </w:rPr>
        <w:drawing>
          <wp:inline distT="0" distB="0" distL="0" distR="0" wp14:anchorId="74E1710A" wp14:editId="5DC8E4E0">
            <wp:extent cx="5328518" cy="1775838"/>
            <wp:effectExtent l="0" t="0" r="571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rotWithShape="1">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rcRect l="46714" t="22266" r="7487" b="36036"/>
                    <a:stretch/>
                  </pic:blipFill>
                  <pic:spPr bwMode="auto">
                    <a:xfrm>
                      <a:off x="0" y="0"/>
                      <a:ext cx="5348200" cy="1782397"/>
                    </a:xfrm>
                    <a:prstGeom prst="rect">
                      <a:avLst/>
                    </a:prstGeom>
                    <a:ln>
                      <a:noFill/>
                    </a:ln>
                    <a:extLst>
                      <a:ext uri="{53640926-AAD7-44D8-BBD7-CCE9431645EC}">
                        <a14:shadowObscured xmlns:a14="http://schemas.microsoft.com/office/drawing/2010/main"/>
                      </a:ext>
                    </a:extLst>
                  </pic:spPr>
                </pic:pic>
              </a:graphicData>
            </a:graphic>
          </wp:inline>
        </w:drawing>
      </w:r>
    </w:p>
    <w:p w14:paraId="3C2A9DEF" w14:textId="54091B07" w:rsidR="00BF2A48" w:rsidRDefault="00462471" w:rsidP="00462471">
      <w:pPr>
        <w:pStyle w:val="a9"/>
        <w:rPr>
          <w:color w:val="FF0000"/>
        </w:rPr>
      </w:pPr>
      <w:r>
        <w:t xml:space="preserve">Figure </w:t>
      </w:r>
      <w:fldSimple w:instr=" SEQ Figure \* ARABIC ">
        <w:r w:rsidR="00CA000C">
          <w:rPr>
            <w:noProof/>
          </w:rPr>
          <w:t>3</w:t>
        </w:r>
      </w:fldSimple>
      <w:r>
        <w:t xml:space="preserve"> </w:t>
      </w:r>
      <w:r w:rsidRPr="00462471">
        <w:t xml:space="preserve">The structure of </w:t>
      </w:r>
      <w:r w:rsidR="00AB32B4">
        <w:t xml:space="preserve">the </w:t>
      </w:r>
      <w:r w:rsidR="00AB7208">
        <w:rPr>
          <w:rFonts w:hint="eastAsia"/>
        </w:rPr>
        <w:t>ARIMA</w:t>
      </w:r>
      <w:r>
        <w:t xml:space="preserve"> </w:t>
      </w:r>
      <w:r w:rsidRPr="00462471">
        <w:t>model</w:t>
      </w:r>
    </w:p>
    <w:p w14:paraId="34EF24E3" w14:textId="77777777" w:rsidR="00255111" w:rsidRPr="00255111" w:rsidRDefault="00255111" w:rsidP="000C4A2D">
      <w:pPr>
        <w:ind w:firstLineChars="0" w:firstLine="0"/>
        <w:rPr>
          <w:highlight w:val="yellow"/>
        </w:rPr>
      </w:pPr>
    </w:p>
    <w:p w14:paraId="67216D61" w14:textId="12E7F19C" w:rsidR="00183C18" w:rsidRDefault="00183C18" w:rsidP="002D0267">
      <w:pPr>
        <w:pStyle w:val="2"/>
        <w:spacing w:after="163"/>
      </w:pPr>
      <w:bookmarkStart w:id="21" w:name="_Toc96244435"/>
      <w:r>
        <w:t>Stationary Tests</w:t>
      </w:r>
      <w:bookmarkEnd w:id="21"/>
    </w:p>
    <w:p w14:paraId="0A399D16" w14:textId="5064D3AA" w:rsidR="007850C2" w:rsidRPr="007850C2" w:rsidRDefault="00183C18" w:rsidP="00D052FA">
      <w:pPr>
        <w:snapToGrid w:val="0"/>
        <w:ind w:firstLine="480"/>
        <w:rPr>
          <w:color w:val="000000" w:themeColor="text1"/>
        </w:rPr>
      </w:pPr>
      <w:r w:rsidRPr="00183C18">
        <w:rPr>
          <w:color w:val="000000" w:themeColor="text1"/>
        </w:rPr>
        <w:t xml:space="preserve">Series stationarity is a prerequisite for time series analysis. So how to determine whether the series is stationary? </w:t>
      </w:r>
      <w:r w:rsidR="00112343">
        <w:rPr>
          <w:rFonts w:hint="eastAsia"/>
          <w:color w:val="000000" w:themeColor="text1"/>
        </w:rPr>
        <w:t>A</w:t>
      </w:r>
      <w:r w:rsidR="00112343">
        <w:rPr>
          <w:color w:val="000000" w:themeColor="text1"/>
        </w:rPr>
        <w:t xml:space="preserve"> </w:t>
      </w:r>
      <w:r w:rsidRPr="00183C18">
        <w:rPr>
          <w:color w:val="000000" w:themeColor="text1"/>
        </w:rPr>
        <w:t>rigorous statistical test method is the Augmented Dickey-Fuller test (</w:t>
      </w:r>
      <w:r>
        <w:rPr>
          <w:color w:val="000000" w:themeColor="text1"/>
        </w:rPr>
        <w:t>ADF</w:t>
      </w:r>
      <w:r w:rsidRPr="00183C18">
        <w:rPr>
          <w:color w:val="000000" w:themeColor="text1"/>
        </w:rPr>
        <w:t xml:space="preserve">). The ADF test is to determine whether the sequence has a unit root: if the sequence is </w:t>
      </w:r>
      <w:r w:rsidRPr="00183C18">
        <w:rPr>
          <w:color w:val="000000" w:themeColor="text1"/>
        </w:rPr>
        <w:lastRenderedPageBreak/>
        <w:t xml:space="preserve">stationary, there is no unit root; otherwise, there is a unit root. Therefore, </w:t>
      </w:r>
      <w:r>
        <w:rPr>
          <w:color w:val="000000" w:themeColor="text1"/>
        </w:rPr>
        <w:t>the ADF test hypothesizes</w:t>
      </w:r>
      <w:r w:rsidRPr="00183C18">
        <w:rPr>
          <w:color w:val="000000" w:themeColor="text1"/>
        </w:rPr>
        <w:t xml:space="preserve"> that there is a unit root. </w:t>
      </w:r>
      <w:r w:rsidR="007850C2">
        <w:rPr>
          <w:rFonts w:hint="eastAsia"/>
          <w:color w:val="000000" w:themeColor="text1"/>
        </w:rPr>
        <w:t>T</w:t>
      </w:r>
      <w:r w:rsidR="007850C2" w:rsidRPr="007850C2">
        <w:rPr>
          <w:color w:val="000000" w:themeColor="text1"/>
        </w:rPr>
        <w:t>he</w:t>
      </w:r>
      <w:r w:rsidR="00D052FA">
        <w:t xml:space="preserve"> </w:t>
      </w:r>
      <w:r w:rsidR="007850C2" w:rsidRPr="007850C2">
        <w:rPr>
          <w:color w:val="000000" w:themeColor="text1"/>
        </w:rPr>
        <w:t xml:space="preserve">hypothesis of the ADF test is that there is a unit root. </w:t>
      </w:r>
      <w:r w:rsidR="00D052FA" w:rsidRPr="00D052FA">
        <w:rPr>
          <w:color w:val="000000" w:themeColor="text1"/>
        </w:rPr>
        <w:t>If the obtained significance test statistic is less than three confidence levels (10%, 5%, 1%), it corresponds to (90%, 95, 99%) confidence to reject the null hypothesis.</w:t>
      </w:r>
    </w:p>
    <w:p w14:paraId="5F4C0339" w14:textId="37E61102" w:rsidR="007850C2" w:rsidRPr="007850C2" w:rsidRDefault="007850C2" w:rsidP="00C914D4">
      <w:pPr>
        <w:snapToGrid w:val="0"/>
        <w:ind w:firstLine="480"/>
        <w:rPr>
          <w:color w:val="000000" w:themeColor="text1"/>
        </w:rPr>
      </w:pPr>
      <w:r w:rsidRPr="007850C2">
        <w:rPr>
          <w:color w:val="000000" w:themeColor="text1"/>
        </w:rPr>
        <w:t xml:space="preserve">We can see from Table 1 that the t-statistic value of the original Bitcoin is -0.238 which is greater than the critical value </w:t>
      </w:r>
      <w:r w:rsidR="001F1644">
        <w:rPr>
          <w:rFonts w:hint="eastAsia"/>
          <w:color w:val="000000" w:themeColor="text1"/>
        </w:rPr>
        <w:t>(</w:t>
      </w:r>
      <w:r w:rsidR="001F1644">
        <w:rPr>
          <w:color w:val="000000" w:themeColor="text1"/>
        </w:rPr>
        <w:t xml:space="preserve">1%) </w:t>
      </w:r>
      <w:r w:rsidRPr="007850C2">
        <w:rPr>
          <w:color w:val="000000" w:themeColor="text1"/>
        </w:rPr>
        <w:t>-3.434, and the p-value is 0.934 which is greater than 1%.</w:t>
      </w:r>
      <w:r w:rsidR="00C914D4">
        <w:rPr>
          <w:color w:val="000000" w:themeColor="text1"/>
        </w:rPr>
        <w:t xml:space="preserve"> </w:t>
      </w:r>
      <w:r w:rsidR="00C914D4" w:rsidRPr="00C914D4">
        <w:rPr>
          <w:color w:val="000000" w:themeColor="text1"/>
        </w:rPr>
        <w:t xml:space="preserve">In addition, the </w:t>
      </w:r>
      <w:r w:rsidR="00C914D4">
        <w:rPr>
          <w:color w:val="000000" w:themeColor="text1"/>
        </w:rPr>
        <w:t>p-value</w:t>
      </w:r>
      <w:r w:rsidR="00C914D4" w:rsidRPr="00C914D4">
        <w:rPr>
          <w:color w:val="000000" w:themeColor="text1"/>
        </w:rPr>
        <w:t xml:space="preserve"> represents the probability value corresponding to the T statistic</w:t>
      </w:r>
      <w:r w:rsidR="00C914D4">
        <w:rPr>
          <w:color w:val="000000" w:themeColor="text1"/>
        </w:rPr>
        <w:t xml:space="preserve">. </w:t>
      </w:r>
      <w:proofErr w:type="gramStart"/>
      <w:r w:rsidRPr="007850C2">
        <w:rPr>
          <w:color w:val="000000" w:themeColor="text1"/>
        </w:rPr>
        <w:t>So</w:t>
      </w:r>
      <w:proofErr w:type="gramEnd"/>
      <w:r w:rsidRPr="007850C2">
        <w:rPr>
          <w:color w:val="000000" w:themeColor="text1"/>
        </w:rPr>
        <w:t xml:space="preserve"> the hypothesis cannot be rejected, that is, the sequence is not stable. The same is true for the original golden sequence. The t-statistic value of -0.434 is greater than the critical value </w:t>
      </w:r>
      <w:r w:rsidR="001F1644">
        <w:rPr>
          <w:color w:val="000000" w:themeColor="text1"/>
        </w:rPr>
        <w:t>(1%)</w:t>
      </w:r>
      <w:r w:rsidRPr="007850C2">
        <w:rPr>
          <w:color w:val="000000" w:themeColor="text1"/>
        </w:rPr>
        <w:t xml:space="preserve"> -3.434, and the p-value of 0.904 is greater than 1%. </w:t>
      </w:r>
      <w:proofErr w:type="gramStart"/>
      <w:r w:rsidRPr="007850C2">
        <w:rPr>
          <w:color w:val="000000" w:themeColor="text1"/>
        </w:rPr>
        <w:t>So</w:t>
      </w:r>
      <w:proofErr w:type="gramEnd"/>
      <w:r w:rsidRPr="007850C2">
        <w:rPr>
          <w:color w:val="000000" w:themeColor="text1"/>
        </w:rPr>
        <w:t xml:space="preserve"> the golden sequence is also unstable.</w:t>
      </w:r>
    </w:p>
    <w:p w14:paraId="7398B1D0" w14:textId="1A828778" w:rsidR="00871A47" w:rsidRDefault="00871A47" w:rsidP="007850C2">
      <w:pPr>
        <w:snapToGrid w:val="0"/>
        <w:ind w:firstLine="480"/>
        <w:rPr>
          <w:color w:val="000000" w:themeColor="text1"/>
        </w:rPr>
      </w:pPr>
      <w:proofErr w:type="gramStart"/>
      <w:r w:rsidRPr="00871A47">
        <w:rPr>
          <w:color w:val="000000" w:themeColor="text1"/>
        </w:rPr>
        <w:t>So</w:t>
      </w:r>
      <w:proofErr w:type="gramEnd"/>
      <w:r w:rsidRPr="00871A47">
        <w:rPr>
          <w:color w:val="000000" w:themeColor="text1"/>
        </w:rPr>
        <w:t xml:space="preserve"> we need a way to make a non-stationary time series stationary—calculate the difference between adjacent observations. This method is called differencing. Its formula is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871A47" w14:paraId="32DAFCB8" w14:textId="77777777" w:rsidTr="00F526A0">
        <w:trPr>
          <w:trHeight w:val="338"/>
        </w:trPr>
        <w:tc>
          <w:tcPr>
            <w:tcW w:w="8580" w:type="dxa"/>
            <w:vAlign w:val="center"/>
          </w:tcPr>
          <w:p w14:paraId="0496B5DD" w14:textId="51022ACA" w:rsidR="00871A47" w:rsidRPr="0051597F" w:rsidRDefault="000551E9" w:rsidP="00F526A0">
            <w:pPr>
              <w:adjustRightInd w:val="0"/>
              <w:snapToGrid w:val="0"/>
              <w:ind w:firstLineChars="0" w:firstLine="0"/>
              <w:jc w:val="center"/>
            </w:pPr>
            <w:r w:rsidRPr="00F526A0">
              <w:rPr>
                <w:position w:val="-12"/>
              </w:rPr>
              <w:object w:dxaOrig="1280" w:dyaOrig="440" w14:anchorId="3A224D74">
                <v:shape id="_x0000_i1029" type="#_x0000_t75" style="width:63.85pt;height:21.9pt" o:ole="">
                  <v:imagedata r:id="rId25" o:title=""/>
                </v:shape>
                <o:OLEObject Type="Embed" ProgID="Equation.DSMT4" ShapeID="_x0000_i1029" DrawAspect="Content" ObjectID="_1706886936" r:id="rId26"/>
              </w:object>
            </w:r>
          </w:p>
        </w:tc>
        <w:tc>
          <w:tcPr>
            <w:tcW w:w="644" w:type="dxa"/>
            <w:vAlign w:val="center"/>
          </w:tcPr>
          <w:p w14:paraId="24CBA08D" w14:textId="77777777" w:rsidR="00871A47" w:rsidRPr="0051597F" w:rsidRDefault="00871A4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E58F4D9" w14:textId="4BC84EC5" w:rsidR="00194E81" w:rsidRDefault="00886CD8" w:rsidP="00BE747D">
      <w:pPr>
        <w:snapToGrid w:val="0"/>
        <w:spacing w:line="240" w:lineRule="exact"/>
        <w:ind w:firstLine="480"/>
        <w:rPr>
          <w:color w:val="000000" w:themeColor="text1"/>
        </w:rPr>
      </w:pPr>
      <w:r w:rsidRPr="00886CD8">
        <w:rPr>
          <w:color w:val="000000" w:themeColor="text1"/>
        </w:rPr>
        <w:t xml:space="preserve">Where </w:t>
      </w:r>
      <w:r w:rsidRPr="00F526A0">
        <w:rPr>
          <w:position w:val="-12"/>
        </w:rPr>
        <w:object w:dxaOrig="260" w:dyaOrig="360" w14:anchorId="00A8E122">
          <v:shape id="_x0000_i1030" type="#_x0000_t75" style="width:13.15pt;height:18.15pt" o:ole="">
            <v:imagedata r:id="rId27" o:title=""/>
          </v:shape>
          <o:OLEObject Type="Embed" ProgID="Equation.DSMT4" ShapeID="_x0000_i1030" DrawAspect="Content" ObjectID="_1706886937" r:id="rId28"/>
        </w:object>
      </w:r>
      <w:r w:rsidRPr="00886CD8">
        <w:rPr>
          <w:color w:val="000000" w:themeColor="text1"/>
        </w:rPr>
        <w:t xml:space="preserve"> refers to the price on </w:t>
      </w:r>
      <w:r w:rsidR="00B55D12">
        <w:rPr>
          <w:color w:val="000000" w:themeColor="text1"/>
        </w:rPr>
        <w:t xml:space="preserve">the </w:t>
      </w:r>
      <w:r w:rsidRPr="00886CD8">
        <w:rPr>
          <w:color w:val="000000" w:themeColor="text1"/>
        </w:rPr>
        <w:t xml:space="preserve">day </w:t>
      </w:r>
      <w:r w:rsidRPr="00F526A0">
        <w:rPr>
          <w:position w:val="-6"/>
        </w:rPr>
        <w:object w:dxaOrig="139" w:dyaOrig="240" w14:anchorId="27243391">
          <v:shape id="_x0000_i1031" type="#_x0000_t75" style="width:6.9pt;height:11.9pt" o:ole="">
            <v:imagedata r:id="rId29" o:title=""/>
          </v:shape>
          <o:OLEObject Type="Embed" ProgID="Equation.DSMT4" ShapeID="_x0000_i1031" DrawAspect="Content" ObjectID="_1706886938" r:id="rId30"/>
        </w:object>
      </w:r>
      <w:r w:rsidRPr="00886CD8">
        <w:rPr>
          <w:color w:val="000000" w:themeColor="text1"/>
        </w:rPr>
        <w:t xml:space="preserve">, </w:t>
      </w:r>
      <w:r w:rsidRPr="00F526A0">
        <w:rPr>
          <w:position w:val="-12"/>
        </w:rPr>
        <w:object w:dxaOrig="380" w:dyaOrig="360" w14:anchorId="2E0876C3">
          <v:shape id="_x0000_i1032" type="#_x0000_t75" style="width:19.4pt;height:18.15pt" o:ole="">
            <v:imagedata r:id="rId31" o:title=""/>
          </v:shape>
          <o:OLEObject Type="Embed" ProgID="Equation.DSMT4" ShapeID="_x0000_i1032" DrawAspect="Content" ObjectID="_1706886939" r:id="rId32"/>
        </w:object>
      </w:r>
      <w:r w:rsidRPr="00886CD8">
        <w:rPr>
          <w:color w:val="000000" w:themeColor="text1"/>
        </w:rPr>
        <w:t xml:space="preserve"> refers to the price on day </w:t>
      </w:r>
      <w:r w:rsidRPr="00F526A0">
        <w:rPr>
          <w:position w:val="-6"/>
        </w:rPr>
        <w:object w:dxaOrig="440" w:dyaOrig="279" w14:anchorId="5826469A">
          <v:shape id="_x0000_i1033" type="#_x0000_t75" style="width:21.9pt;height:13.75pt" o:ole="">
            <v:imagedata r:id="rId33" o:title=""/>
          </v:shape>
          <o:OLEObject Type="Embed" ProgID="Equation.DSMT4" ShapeID="_x0000_i1033" DrawAspect="Content" ObjectID="_1706886940" r:id="rId34"/>
        </w:object>
      </w:r>
      <w:r w:rsidRPr="00886CD8">
        <w:rPr>
          <w:color w:val="000000" w:themeColor="text1"/>
        </w:rPr>
        <w:t xml:space="preserve">, and </w:t>
      </w:r>
      <w:r w:rsidRPr="00F526A0">
        <w:rPr>
          <w:position w:val="-12"/>
        </w:rPr>
        <w:object w:dxaOrig="300" w:dyaOrig="440" w14:anchorId="5C5A1A92">
          <v:shape id="_x0000_i1034" type="#_x0000_t75" style="width:15.05pt;height:21.9pt" o:ole="">
            <v:imagedata r:id="rId35" o:title=""/>
          </v:shape>
          <o:OLEObject Type="Embed" ProgID="Equation.DSMT4" ShapeID="_x0000_i1034" DrawAspect="Content" ObjectID="_1706886941" r:id="rId36"/>
        </w:object>
      </w:r>
      <w:r w:rsidRPr="00886CD8">
        <w:rPr>
          <w:color w:val="000000" w:themeColor="text1"/>
        </w:rPr>
        <w:t xml:space="preserve"> refers to the difference between the two. </w:t>
      </w:r>
      <w:proofErr w:type="gramStart"/>
      <w:r w:rsidRPr="00886CD8">
        <w:rPr>
          <w:color w:val="000000" w:themeColor="text1"/>
        </w:rPr>
        <w:t>Thus</w:t>
      </w:r>
      <w:proofErr w:type="gramEnd"/>
      <w:r w:rsidRPr="00886CD8">
        <w:rPr>
          <w:color w:val="000000" w:themeColor="text1"/>
        </w:rPr>
        <w:t xml:space="preserve"> we construct a relatively stationary difference sequence.</w:t>
      </w:r>
      <w:r w:rsidR="00194E81">
        <w:rPr>
          <w:color w:val="000000" w:themeColor="text1"/>
        </w:rPr>
        <w:t xml:space="preserve"> </w:t>
      </w:r>
    </w:p>
    <w:p w14:paraId="0D9FD593" w14:textId="1E5BAF18" w:rsidR="00183C18" w:rsidRDefault="007850C2" w:rsidP="007850C2">
      <w:pPr>
        <w:snapToGrid w:val="0"/>
        <w:ind w:firstLine="480"/>
        <w:rPr>
          <w:color w:val="000000" w:themeColor="text1"/>
        </w:rPr>
      </w:pPr>
      <w:r w:rsidRPr="007850C2">
        <w:rPr>
          <w:color w:val="000000" w:themeColor="text1"/>
        </w:rPr>
        <w:t xml:space="preserve">Therefore, we need to perform differential processing on the data, and then perform </w:t>
      </w:r>
      <w:r>
        <w:rPr>
          <w:color w:val="000000" w:themeColor="text1"/>
        </w:rPr>
        <w:t xml:space="preserve">an </w:t>
      </w:r>
      <w:r w:rsidRPr="007850C2">
        <w:rPr>
          <w:color w:val="000000" w:themeColor="text1"/>
        </w:rPr>
        <w:t xml:space="preserve">ADF test. The test method is the same as above. Both gold and bitcoin pass the test, which shows that the series after differencing is stationary. </w:t>
      </w:r>
    </w:p>
    <w:p w14:paraId="34C281FF" w14:textId="17BA3100" w:rsidR="00146A30" w:rsidRDefault="00146A30" w:rsidP="00146A30">
      <w:pPr>
        <w:pStyle w:val="a9"/>
      </w:pPr>
      <w:r>
        <w:t xml:space="preserve">Table </w:t>
      </w:r>
      <w:fldSimple w:instr=" SEQ Table \* ARABIC ">
        <w:r w:rsidR="00E05939">
          <w:rPr>
            <w:noProof/>
          </w:rPr>
          <w:t>1</w:t>
        </w:r>
      </w:fldSimple>
      <w:r>
        <w:t xml:space="preserve"> </w:t>
      </w:r>
      <w:r w:rsidRPr="00146A30">
        <w:t>The results of the ADF test</w:t>
      </w:r>
    </w:p>
    <w:tbl>
      <w:tblPr>
        <w:tblStyle w:val="ae"/>
        <w:tblW w:w="5631" w:type="pct"/>
        <w:tblLook w:val="04A0" w:firstRow="1" w:lastRow="0" w:firstColumn="1" w:lastColumn="0" w:noHBand="0" w:noVBand="1"/>
      </w:tblPr>
      <w:tblGrid>
        <w:gridCol w:w="2377"/>
        <w:gridCol w:w="1874"/>
        <w:gridCol w:w="2021"/>
        <w:gridCol w:w="1874"/>
        <w:gridCol w:w="2019"/>
      </w:tblGrid>
      <w:tr w:rsidR="0049294F" w14:paraId="17F34CE2" w14:textId="77777777" w:rsidTr="007305AF">
        <w:trPr>
          <w:cnfStyle w:val="100000000000" w:firstRow="1" w:lastRow="0" w:firstColumn="0" w:lastColumn="0" w:oddVBand="0" w:evenVBand="0" w:oddHBand="0" w:evenHBand="0" w:firstRowFirstColumn="0" w:firstRowLastColumn="0" w:lastRowFirstColumn="0" w:lastRowLastColumn="0"/>
          <w:trHeight w:val="337"/>
        </w:trPr>
        <w:tc>
          <w:tcPr>
            <w:tcW w:w="1169" w:type="pct"/>
            <w:shd w:val="clear" w:color="auto" w:fill="auto"/>
          </w:tcPr>
          <w:p w14:paraId="39764653" w14:textId="6B314804" w:rsidR="009F070E" w:rsidRDefault="009F070E" w:rsidP="009F070E">
            <w:pPr>
              <w:snapToGrid w:val="0"/>
              <w:ind w:firstLineChars="0" w:firstLine="0"/>
              <w:jc w:val="center"/>
              <w:rPr>
                <w:color w:val="000000" w:themeColor="text1"/>
              </w:rPr>
            </w:pPr>
            <w:r w:rsidRPr="009F070E">
              <w:rPr>
                <w:color w:val="000000" w:themeColor="text1"/>
              </w:rPr>
              <w:t>Inspection item</w:t>
            </w:r>
          </w:p>
        </w:tc>
        <w:tc>
          <w:tcPr>
            <w:tcW w:w="922" w:type="pct"/>
            <w:shd w:val="clear" w:color="auto" w:fill="auto"/>
          </w:tcPr>
          <w:p w14:paraId="0974ADCE" w14:textId="0EC349D3" w:rsidR="009F070E" w:rsidRDefault="0049294F" w:rsidP="0049294F">
            <w:pPr>
              <w:snapToGrid w:val="0"/>
              <w:ind w:firstLineChars="0" w:firstLine="0"/>
              <w:jc w:val="center"/>
              <w:rPr>
                <w:color w:val="000000" w:themeColor="text1"/>
              </w:rPr>
            </w:pPr>
            <w:r>
              <w:rPr>
                <w:color w:val="000000" w:themeColor="text1"/>
              </w:rPr>
              <w:t>G</w:t>
            </w:r>
            <w:r w:rsidRPr="0049294F">
              <w:rPr>
                <w:color w:val="000000" w:themeColor="text1"/>
              </w:rPr>
              <w:t>old</w:t>
            </w:r>
            <w:r>
              <w:rPr>
                <w:rFonts w:hint="eastAsia"/>
                <w:color w:val="000000" w:themeColor="text1"/>
              </w:rPr>
              <w:t xml:space="preserve"> </w:t>
            </w:r>
            <w:r w:rsidRPr="0049294F">
              <w:rPr>
                <w:color w:val="000000" w:themeColor="text1"/>
              </w:rPr>
              <w:t>test result</w:t>
            </w:r>
          </w:p>
        </w:tc>
        <w:tc>
          <w:tcPr>
            <w:tcW w:w="994" w:type="pct"/>
            <w:tcBorders>
              <w:right w:val="double" w:sz="4" w:space="0" w:color="auto"/>
            </w:tcBorders>
            <w:shd w:val="clear" w:color="auto" w:fill="auto"/>
          </w:tcPr>
          <w:p w14:paraId="5C3C6E88" w14:textId="2726C650" w:rsidR="009F070E" w:rsidRDefault="009F070E" w:rsidP="009F070E">
            <w:pPr>
              <w:snapToGrid w:val="0"/>
              <w:ind w:firstLineChars="0" w:firstLine="0"/>
              <w:jc w:val="center"/>
              <w:rPr>
                <w:color w:val="000000" w:themeColor="text1"/>
              </w:rPr>
            </w:pPr>
            <w:r w:rsidRPr="009F070E">
              <w:rPr>
                <w:color w:val="000000" w:themeColor="text1"/>
              </w:rPr>
              <w:t>Bitcoin test results</w:t>
            </w:r>
          </w:p>
        </w:tc>
        <w:tc>
          <w:tcPr>
            <w:tcW w:w="922" w:type="pct"/>
            <w:tcBorders>
              <w:left w:val="double" w:sz="4" w:space="0" w:color="auto"/>
            </w:tcBorders>
            <w:shd w:val="clear" w:color="auto" w:fill="auto"/>
          </w:tcPr>
          <w:p w14:paraId="1569482D" w14:textId="412B5754" w:rsidR="009F070E" w:rsidRDefault="0049294F" w:rsidP="0049294F">
            <w:pPr>
              <w:snapToGrid w:val="0"/>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993" w:type="pct"/>
            <w:shd w:val="clear" w:color="auto" w:fill="auto"/>
          </w:tcPr>
          <w:p w14:paraId="0302A7FD" w14:textId="0F1397BB" w:rsidR="009F070E" w:rsidRPr="009F070E" w:rsidRDefault="009F070E" w:rsidP="009F070E">
            <w:pPr>
              <w:snapToGrid w:val="0"/>
              <w:ind w:firstLineChars="0" w:firstLine="0"/>
              <w:jc w:val="center"/>
              <w:rPr>
                <w:color w:val="000000" w:themeColor="text1"/>
              </w:rPr>
            </w:pPr>
            <w:r w:rsidRPr="009F070E">
              <w:rPr>
                <w:color w:val="000000" w:themeColor="text1"/>
              </w:rPr>
              <w:t>Bitcoin test results</w:t>
            </w:r>
          </w:p>
        </w:tc>
      </w:tr>
      <w:tr w:rsidR="003542DC" w14:paraId="7959594C" w14:textId="77777777" w:rsidTr="007305AF">
        <w:trPr>
          <w:trHeight w:val="337"/>
        </w:trPr>
        <w:tc>
          <w:tcPr>
            <w:tcW w:w="1169" w:type="pct"/>
            <w:shd w:val="clear" w:color="auto" w:fill="auto"/>
          </w:tcPr>
          <w:p w14:paraId="7C4F6288" w14:textId="699D6BE8" w:rsidR="001F06AD" w:rsidRPr="009F070E" w:rsidRDefault="001F06AD" w:rsidP="001F06AD">
            <w:pPr>
              <w:snapToGrid w:val="0"/>
              <w:ind w:firstLineChars="0" w:firstLine="0"/>
              <w:jc w:val="center"/>
              <w:rPr>
                <w:color w:val="000000" w:themeColor="text1"/>
              </w:rPr>
            </w:pPr>
            <w:r w:rsidRPr="001F06AD">
              <w:rPr>
                <w:color w:val="000000" w:themeColor="text1"/>
              </w:rPr>
              <w:t xml:space="preserve">Number of </w:t>
            </w:r>
            <w:proofErr w:type="gramStart"/>
            <w:r w:rsidRPr="001F06AD">
              <w:rPr>
                <w:color w:val="000000" w:themeColor="text1"/>
              </w:rPr>
              <w:t>difference</w:t>
            </w:r>
            <w:proofErr w:type="gramEnd"/>
          </w:p>
        </w:tc>
        <w:tc>
          <w:tcPr>
            <w:tcW w:w="922" w:type="pct"/>
            <w:shd w:val="clear" w:color="auto" w:fill="auto"/>
          </w:tcPr>
          <w:p w14:paraId="0C83E642" w14:textId="0ADACB64" w:rsidR="001F06AD" w:rsidRPr="009F070E" w:rsidRDefault="001F06AD" w:rsidP="001F06AD">
            <w:pPr>
              <w:snapToGrid w:val="0"/>
              <w:ind w:firstLineChars="0" w:firstLine="0"/>
              <w:jc w:val="center"/>
              <w:rPr>
                <w:color w:val="000000" w:themeColor="text1"/>
              </w:rPr>
            </w:pPr>
            <w:r>
              <w:rPr>
                <w:color w:val="000000" w:themeColor="text1"/>
              </w:rPr>
              <w:t>0</w:t>
            </w:r>
          </w:p>
        </w:tc>
        <w:tc>
          <w:tcPr>
            <w:tcW w:w="994" w:type="pct"/>
            <w:tcBorders>
              <w:right w:val="double" w:sz="4" w:space="0" w:color="auto"/>
            </w:tcBorders>
            <w:shd w:val="clear" w:color="auto" w:fill="auto"/>
          </w:tcPr>
          <w:p w14:paraId="3B25265A" w14:textId="25B24036" w:rsidR="001F06AD" w:rsidRPr="009F070E" w:rsidRDefault="001F06AD" w:rsidP="001F06AD">
            <w:pPr>
              <w:snapToGrid w:val="0"/>
              <w:ind w:firstLineChars="0" w:firstLine="0"/>
              <w:jc w:val="center"/>
              <w:rPr>
                <w:color w:val="000000" w:themeColor="text1"/>
              </w:rPr>
            </w:pPr>
            <w:r>
              <w:rPr>
                <w:color w:val="000000" w:themeColor="text1"/>
              </w:rPr>
              <w:t>0</w:t>
            </w:r>
          </w:p>
        </w:tc>
        <w:tc>
          <w:tcPr>
            <w:tcW w:w="922" w:type="pct"/>
            <w:tcBorders>
              <w:left w:val="double" w:sz="4" w:space="0" w:color="auto"/>
            </w:tcBorders>
            <w:shd w:val="clear" w:color="auto" w:fill="auto"/>
          </w:tcPr>
          <w:p w14:paraId="1B3D2343" w14:textId="0C2BF2BA" w:rsidR="001F06AD" w:rsidRPr="009F070E" w:rsidRDefault="001F06AD" w:rsidP="001F06AD">
            <w:pPr>
              <w:snapToGrid w:val="0"/>
              <w:ind w:firstLineChars="0" w:firstLine="0"/>
              <w:jc w:val="center"/>
              <w:rPr>
                <w:color w:val="000000" w:themeColor="text1"/>
              </w:rPr>
            </w:pPr>
            <w:r>
              <w:rPr>
                <w:rFonts w:hint="eastAsia"/>
                <w:color w:val="000000" w:themeColor="text1"/>
              </w:rPr>
              <w:t>1</w:t>
            </w:r>
          </w:p>
        </w:tc>
        <w:tc>
          <w:tcPr>
            <w:tcW w:w="993" w:type="pct"/>
            <w:shd w:val="clear" w:color="auto" w:fill="auto"/>
          </w:tcPr>
          <w:p w14:paraId="137E8FA5" w14:textId="36B57F54" w:rsidR="001F06AD" w:rsidRPr="009F070E" w:rsidRDefault="001F06AD" w:rsidP="001F06AD">
            <w:pPr>
              <w:snapToGrid w:val="0"/>
              <w:ind w:firstLineChars="0" w:firstLine="0"/>
              <w:jc w:val="center"/>
              <w:rPr>
                <w:color w:val="000000" w:themeColor="text1"/>
              </w:rPr>
            </w:pPr>
            <w:r>
              <w:rPr>
                <w:color w:val="000000" w:themeColor="text1"/>
              </w:rPr>
              <w:t>1</w:t>
            </w:r>
          </w:p>
        </w:tc>
      </w:tr>
      <w:tr w:rsidR="0049294F" w14:paraId="78999933" w14:textId="77777777" w:rsidTr="007305AF">
        <w:trPr>
          <w:trHeight w:val="337"/>
        </w:trPr>
        <w:tc>
          <w:tcPr>
            <w:tcW w:w="1169" w:type="pct"/>
            <w:shd w:val="clear" w:color="auto" w:fill="auto"/>
          </w:tcPr>
          <w:p w14:paraId="6BD947E1" w14:textId="4A054421" w:rsidR="001F06AD" w:rsidRDefault="001F06AD" w:rsidP="001F06AD">
            <w:pPr>
              <w:snapToGrid w:val="0"/>
              <w:ind w:firstLineChars="0" w:firstLine="0"/>
              <w:jc w:val="center"/>
              <w:rPr>
                <w:color w:val="000000" w:themeColor="text1"/>
              </w:rPr>
            </w:pPr>
            <w:r w:rsidRPr="009F070E">
              <w:rPr>
                <w:color w:val="000000" w:themeColor="text1"/>
              </w:rPr>
              <w:t>Test Statistic Value</w:t>
            </w:r>
          </w:p>
        </w:tc>
        <w:tc>
          <w:tcPr>
            <w:tcW w:w="922" w:type="pct"/>
            <w:shd w:val="clear" w:color="auto" w:fill="auto"/>
          </w:tcPr>
          <w:p w14:paraId="09A7620D" w14:textId="699A1CB3" w:rsidR="001F06AD" w:rsidRDefault="001F06AD" w:rsidP="001F06AD">
            <w:pPr>
              <w:snapToGrid w:val="0"/>
              <w:ind w:firstLineChars="0" w:firstLine="0"/>
              <w:jc w:val="center"/>
              <w:rPr>
                <w:color w:val="000000" w:themeColor="text1"/>
              </w:rPr>
            </w:pPr>
            <w:r w:rsidRPr="001F06AD">
              <w:rPr>
                <w:color w:val="000000" w:themeColor="text1"/>
              </w:rPr>
              <w:t>-0.434</w:t>
            </w:r>
          </w:p>
        </w:tc>
        <w:tc>
          <w:tcPr>
            <w:tcW w:w="994" w:type="pct"/>
            <w:tcBorders>
              <w:right w:val="double" w:sz="4" w:space="0" w:color="auto"/>
            </w:tcBorders>
            <w:shd w:val="clear" w:color="auto" w:fill="auto"/>
          </w:tcPr>
          <w:p w14:paraId="756941FE" w14:textId="1478FF83" w:rsidR="001F06AD" w:rsidRDefault="001F06AD" w:rsidP="001F06AD">
            <w:pPr>
              <w:snapToGrid w:val="0"/>
              <w:ind w:firstLineChars="0" w:firstLine="0"/>
              <w:jc w:val="center"/>
              <w:rPr>
                <w:color w:val="000000" w:themeColor="text1"/>
              </w:rPr>
            </w:pPr>
            <w:r w:rsidRPr="001F06AD">
              <w:rPr>
                <w:color w:val="000000" w:themeColor="text1"/>
              </w:rPr>
              <w:t>-0.23</w:t>
            </w:r>
            <w:r>
              <w:rPr>
                <w:color w:val="000000" w:themeColor="text1"/>
              </w:rPr>
              <w:t>8</w:t>
            </w:r>
          </w:p>
        </w:tc>
        <w:tc>
          <w:tcPr>
            <w:tcW w:w="922" w:type="pct"/>
            <w:tcBorders>
              <w:left w:val="double" w:sz="4" w:space="0" w:color="auto"/>
            </w:tcBorders>
            <w:shd w:val="clear" w:color="auto" w:fill="auto"/>
          </w:tcPr>
          <w:p w14:paraId="6215B318" w14:textId="10FB5FEA" w:rsidR="001F06AD" w:rsidRDefault="001F06AD" w:rsidP="001F06AD">
            <w:pPr>
              <w:snapToGrid w:val="0"/>
              <w:ind w:firstLineChars="0" w:firstLine="0"/>
              <w:jc w:val="center"/>
              <w:rPr>
                <w:color w:val="000000" w:themeColor="text1"/>
              </w:rPr>
            </w:pPr>
            <w:r w:rsidRPr="001F06AD">
              <w:rPr>
                <w:color w:val="000000" w:themeColor="text1"/>
              </w:rPr>
              <w:t>-8.15</w:t>
            </w:r>
            <w:r>
              <w:rPr>
                <w:color w:val="000000" w:themeColor="text1"/>
              </w:rPr>
              <w:t>9</w:t>
            </w:r>
          </w:p>
        </w:tc>
        <w:tc>
          <w:tcPr>
            <w:tcW w:w="993" w:type="pct"/>
            <w:shd w:val="clear" w:color="auto" w:fill="auto"/>
          </w:tcPr>
          <w:p w14:paraId="75848971" w14:textId="3E0F670A" w:rsidR="001F06AD" w:rsidRDefault="001F06AD" w:rsidP="001F06AD">
            <w:pPr>
              <w:snapToGrid w:val="0"/>
              <w:ind w:firstLineChars="0" w:firstLine="0"/>
              <w:jc w:val="center"/>
              <w:rPr>
                <w:color w:val="000000" w:themeColor="text1"/>
              </w:rPr>
            </w:pPr>
            <w:r w:rsidRPr="001F06AD">
              <w:rPr>
                <w:color w:val="000000" w:themeColor="text1"/>
              </w:rPr>
              <w:t>-8.535</w:t>
            </w:r>
          </w:p>
        </w:tc>
      </w:tr>
      <w:tr w:rsidR="0049294F" w14:paraId="4E39D804" w14:textId="77777777" w:rsidTr="007305AF">
        <w:trPr>
          <w:trHeight w:val="337"/>
        </w:trPr>
        <w:tc>
          <w:tcPr>
            <w:tcW w:w="1169" w:type="pct"/>
            <w:shd w:val="clear" w:color="auto" w:fill="auto"/>
          </w:tcPr>
          <w:p w14:paraId="3797421F" w14:textId="042A5EB8" w:rsidR="001F06AD" w:rsidRDefault="001F06AD" w:rsidP="001F06AD">
            <w:pPr>
              <w:snapToGrid w:val="0"/>
              <w:ind w:firstLineChars="0" w:firstLine="0"/>
              <w:jc w:val="center"/>
              <w:rPr>
                <w:color w:val="000000" w:themeColor="text1"/>
              </w:rPr>
            </w:pPr>
            <w:r w:rsidRPr="009F070E">
              <w:rPr>
                <w:color w:val="000000" w:themeColor="text1"/>
              </w:rPr>
              <w:t>p-value</w:t>
            </w:r>
          </w:p>
        </w:tc>
        <w:tc>
          <w:tcPr>
            <w:tcW w:w="922" w:type="pct"/>
            <w:shd w:val="clear" w:color="auto" w:fill="auto"/>
          </w:tcPr>
          <w:p w14:paraId="40D07E32" w14:textId="7F367432" w:rsidR="001F06AD" w:rsidRDefault="001F06AD" w:rsidP="001F06AD">
            <w:pPr>
              <w:snapToGrid w:val="0"/>
              <w:ind w:firstLineChars="0" w:firstLine="0"/>
              <w:jc w:val="center"/>
              <w:rPr>
                <w:color w:val="000000" w:themeColor="text1"/>
              </w:rPr>
            </w:pPr>
            <w:r w:rsidRPr="001F06AD">
              <w:rPr>
                <w:color w:val="000000" w:themeColor="text1"/>
              </w:rPr>
              <w:t>0.904</w:t>
            </w:r>
          </w:p>
        </w:tc>
        <w:tc>
          <w:tcPr>
            <w:tcW w:w="994" w:type="pct"/>
            <w:tcBorders>
              <w:right w:val="double" w:sz="4" w:space="0" w:color="auto"/>
            </w:tcBorders>
            <w:shd w:val="clear" w:color="auto" w:fill="auto"/>
          </w:tcPr>
          <w:p w14:paraId="19862353" w14:textId="00EEEE67" w:rsidR="001F06AD" w:rsidRDefault="001F06AD" w:rsidP="001F06AD">
            <w:pPr>
              <w:snapToGrid w:val="0"/>
              <w:ind w:firstLineChars="0" w:firstLine="0"/>
              <w:jc w:val="center"/>
              <w:rPr>
                <w:color w:val="000000" w:themeColor="text1"/>
              </w:rPr>
            </w:pPr>
            <w:r w:rsidRPr="001F06AD">
              <w:rPr>
                <w:color w:val="000000" w:themeColor="text1"/>
              </w:rPr>
              <w:t>0.93</w:t>
            </w:r>
            <w:r>
              <w:rPr>
                <w:color w:val="000000" w:themeColor="text1"/>
              </w:rPr>
              <w:t>4</w:t>
            </w:r>
          </w:p>
        </w:tc>
        <w:tc>
          <w:tcPr>
            <w:tcW w:w="922" w:type="pct"/>
            <w:tcBorders>
              <w:left w:val="double" w:sz="4" w:space="0" w:color="auto"/>
            </w:tcBorders>
            <w:shd w:val="clear" w:color="auto" w:fill="auto"/>
          </w:tcPr>
          <w:p w14:paraId="4A05F4DA" w14:textId="206FE41C" w:rsidR="001F06AD" w:rsidRDefault="00D052FA" w:rsidP="001F06AD">
            <w:pPr>
              <w:snapToGrid w:val="0"/>
              <w:ind w:firstLineChars="0" w:firstLine="0"/>
              <w:jc w:val="center"/>
              <w:rPr>
                <w:color w:val="000000" w:themeColor="text1"/>
              </w:rPr>
            </w:pPr>
            <w:r w:rsidRPr="00F526A0">
              <w:rPr>
                <w:position w:val="-6"/>
              </w:rPr>
              <w:object w:dxaOrig="940" w:dyaOrig="320" w14:anchorId="173D298E">
                <v:shape id="_x0000_i1035" type="#_x0000_t75" style="width:46.95pt;height:16.3pt" o:ole="">
                  <v:imagedata r:id="rId37" o:title=""/>
                </v:shape>
                <o:OLEObject Type="Embed" ProgID="Equation.DSMT4" ShapeID="_x0000_i1035" DrawAspect="Content" ObjectID="_1706886942" r:id="rId38"/>
              </w:object>
            </w:r>
          </w:p>
        </w:tc>
        <w:tc>
          <w:tcPr>
            <w:tcW w:w="993" w:type="pct"/>
            <w:shd w:val="clear" w:color="auto" w:fill="auto"/>
          </w:tcPr>
          <w:p w14:paraId="618F36E5" w14:textId="07D23144" w:rsidR="001F06AD" w:rsidRDefault="001F06AD" w:rsidP="001F06AD">
            <w:pPr>
              <w:snapToGrid w:val="0"/>
              <w:ind w:firstLineChars="0" w:firstLine="0"/>
              <w:jc w:val="center"/>
              <w:rPr>
                <w:color w:val="000000" w:themeColor="text1"/>
              </w:rPr>
            </w:pPr>
            <w:r w:rsidRPr="00F526A0">
              <w:rPr>
                <w:position w:val="-6"/>
              </w:rPr>
              <w:object w:dxaOrig="920" w:dyaOrig="320" w14:anchorId="23C641AC">
                <v:shape id="_x0000_i1036" type="#_x0000_t75" style="width:46.35pt;height:16.3pt" o:ole="">
                  <v:imagedata r:id="rId39" o:title=""/>
                </v:shape>
                <o:OLEObject Type="Embed" ProgID="Equation.DSMT4" ShapeID="_x0000_i1036" DrawAspect="Content" ObjectID="_1706886943" r:id="rId40"/>
              </w:object>
            </w:r>
          </w:p>
        </w:tc>
      </w:tr>
      <w:tr w:rsidR="0049294F" w14:paraId="1E9B76D1" w14:textId="77777777" w:rsidTr="007305AF">
        <w:trPr>
          <w:trHeight w:val="337"/>
        </w:trPr>
        <w:tc>
          <w:tcPr>
            <w:tcW w:w="1169" w:type="pct"/>
            <w:shd w:val="clear" w:color="auto" w:fill="auto"/>
          </w:tcPr>
          <w:p w14:paraId="09F63BC3" w14:textId="51EB475F"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w:t>
            </w:r>
          </w:p>
        </w:tc>
        <w:tc>
          <w:tcPr>
            <w:tcW w:w="922" w:type="pct"/>
            <w:shd w:val="clear" w:color="auto" w:fill="auto"/>
          </w:tcPr>
          <w:p w14:paraId="465F59E4" w14:textId="070C15A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4" w:type="pct"/>
            <w:tcBorders>
              <w:right w:val="double" w:sz="4" w:space="0" w:color="auto"/>
            </w:tcBorders>
            <w:shd w:val="clear" w:color="auto" w:fill="auto"/>
          </w:tcPr>
          <w:p w14:paraId="5308668E" w14:textId="693CA687"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4</w:t>
            </w:r>
          </w:p>
        </w:tc>
        <w:tc>
          <w:tcPr>
            <w:tcW w:w="922" w:type="pct"/>
            <w:tcBorders>
              <w:left w:val="double" w:sz="4" w:space="0" w:color="auto"/>
            </w:tcBorders>
            <w:shd w:val="clear" w:color="auto" w:fill="auto"/>
          </w:tcPr>
          <w:p w14:paraId="0453308E" w14:textId="62745D2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3" w:type="pct"/>
            <w:shd w:val="clear" w:color="auto" w:fill="auto"/>
          </w:tcPr>
          <w:p w14:paraId="067A5855" w14:textId="56336A0C" w:rsidR="001F06AD" w:rsidRDefault="001F06AD" w:rsidP="001F06AD">
            <w:pPr>
              <w:snapToGrid w:val="0"/>
              <w:ind w:firstLineChars="0" w:firstLine="0"/>
              <w:jc w:val="center"/>
              <w:rPr>
                <w:color w:val="000000" w:themeColor="text1"/>
              </w:rPr>
            </w:pPr>
            <w:r w:rsidRPr="001F06AD">
              <w:rPr>
                <w:color w:val="000000" w:themeColor="text1"/>
              </w:rPr>
              <w:t>-3.433</w:t>
            </w:r>
          </w:p>
        </w:tc>
      </w:tr>
      <w:tr w:rsidR="0049294F" w14:paraId="73B606F1" w14:textId="77777777" w:rsidTr="007305AF">
        <w:trPr>
          <w:trHeight w:val="337"/>
        </w:trPr>
        <w:tc>
          <w:tcPr>
            <w:tcW w:w="1169" w:type="pct"/>
            <w:shd w:val="clear" w:color="auto" w:fill="auto"/>
          </w:tcPr>
          <w:p w14:paraId="4D2A03C5" w14:textId="4A3352E1"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5%)</w:t>
            </w:r>
          </w:p>
        </w:tc>
        <w:tc>
          <w:tcPr>
            <w:tcW w:w="922" w:type="pct"/>
            <w:shd w:val="clear" w:color="auto" w:fill="auto"/>
          </w:tcPr>
          <w:p w14:paraId="5FDF8038" w14:textId="5FD5807B"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4" w:type="pct"/>
            <w:tcBorders>
              <w:right w:val="double" w:sz="4" w:space="0" w:color="auto"/>
            </w:tcBorders>
            <w:shd w:val="clear" w:color="auto" w:fill="auto"/>
          </w:tcPr>
          <w:p w14:paraId="1C46D484" w14:textId="56CD8353" w:rsidR="001F06AD" w:rsidRDefault="001F06AD" w:rsidP="001F06AD">
            <w:pPr>
              <w:snapToGrid w:val="0"/>
              <w:ind w:firstLineChars="0" w:firstLine="0"/>
              <w:jc w:val="center"/>
              <w:rPr>
                <w:color w:val="000000" w:themeColor="text1"/>
              </w:rPr>
            </w:pPr>
            <w:r w:rsidRPr="001F06AD">
              <w:rPr>
                <w:color w:val="000000" w:themeColor="text1"/>
              </w:rPr>
              <w:t>-2.863</w:t>
            </w:r>
          </w:p>
        </w:tc>
        <w:tc>
          <w:tcPr>
            <w:tcW w:w="922" w:type="pct"/>
            <w:tcBorders>
              <w:left w:val="double" w:sz="4" w:space="0" w:color="auto"/>
            </w:tcBorders>
            <w:shd w:val="clear" w:color="auto" w:fill="auto"/>
          </w:tcPr>
          <w:p w14:paraId="64537C34" w14:textId="6DDF7D42"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3" w:type="pct"/>
            <w:shd w:val="clear" w:color="auto" w:fill="auto"/>
          </w:tcPr>
          <w:p w14:paraId="71D0D631" w14:textId="5453226C" w:rsidR="001F06AD" w:rsidRDefault="001F06AD" w:rsidP="001F06AD">
            <w:pPr>
              <w:snapToGrid w:val="0"/>
              <w:ind w:firstLineChars="0" w:firstLine="0"/>
              <w:jc w:val="center"/>
              <w:rPr>
                <w:color w:val="000000" w:themeColor="text1"/>
              </w:rPr>
            </w:pPr>
            <w:r w:rsidRPr="001F06AD">
              <w:rPr>
                <w:color w:val="000000" w:themeColor="text1"/>
              </w:rPr>
              <w:t>-2.863</w:t>
            </w:r>
          </w:p>
        </w:tc>
      </w:tr>
      <w:tr w:rsidR="0049294F" w14:paraId="5FA84BEB" w14:textId="77777777" w:rsidTr="007305AF">
        <w:trPr>
          <w:trHeight w:val="337"/>
        </w:trPr>
        <w:tc>
          <w:tcPr>
            <w:tcW w:w="1169" w:type="pct"/>
            <w:shd w:val="clear" w:color="auto" w:fill="auto"/>
          </w:tcPr>
          <w:p w14:paraId="0809A84F" w14:textId="2F15C9EE"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0%)</w:t>
            </w:r>
          </w:p>
        </w:tc>
        <w:tc>
          <w:tcPr>
            <w:tcW w:w="922" w:type="pct"/>
            <w:shd w:val="clear" w:color="auto" w:fill="auto"/>
          </w:tcPr>
          <w:p w14:paraId="758AA25B" w14:textId="77B14907" w:rsidR="001F06AD" w:rsidRDefault="001F06AD" w:rsidP="001F06AD">
            <w:pPr>
              <w:snapToGrid w:val="0"/>
              <w:ind w:firstLineChars="0" w:firstLine="0"/>
              <w:jc w:val="center"/>
              <w:rPr>
                <w:color w:val="000000" w:themeColor="text1"/>
              </w:rPr>
            </w:pPr>
            <w:r w:rsidRPr="001F06AD">
              <w:rPr>
                <w:color w:val="000000" w:themeColor="text1"/>
              </w:rPr>
              <w:t>-2.568</w:t>
            </w:r>
          </w:p>
        </w:tc>
        <w:tc>
          <w:tcPr>
            <w:tcW w:w="994" w:type="pct"/>
            <w:tcBorders>
              <w:right w:val="double" w:sz="4" w:space="0" w:color="auto"/>
            </w:tcBorders>
            <w:shd w:val="clear" w:color="auto" w:fill="auto"/>
          </w:tcPr>
          <w:p w14:paraId="62837E15" w14:textId="2533FD3E" w:rsidR="001F06AD" w:rsidRDefault="001F06AD" w:rsidP="001F06AD">
            <w:pPr>
              <w:snapToGrid w:val="0"/>
              <w:ind w:firstLineChars="0" w:firstLine="0"/>
              <w:jc w:val="center"/>
              <w:rPr>
                <w:color w:val="000000" w:themeColor="text1"/>
              </w:rPr>
            </w:pPr>
            <w:r w:rsidRPr="001F06AD">
              <w:rPr>
                <w:color w:val="000000" w:themeColor="text1"/>
              </w:rPr>
              <w:t>-2.56</w:t>
            </w:r>
            <w:r>
              <w:rPr>
                <w:color w:val="000000" w:themeColor="text1"/>
              </w:rPr>
              <w:t>8</w:t>
            </w:r>
          </w:p>
        </w:tc>
        <w:tc>
          <w:tcPr>
            <w:tcW w:w="922" w:type="pct"/>
            <w:tcBorders>
              <w:left w:val="double" w:sz="4" w:space="0" w:color="auto"/>
            </w:tcBorders>
            <w:shd w:val="clear" w:color="auto" w:fill="auto"/>
          </w:tcPr>
          <w:p w14:paraId="6988E3BD" w14:textId="537AD134" w:rsidR="001F06AD" w:rsidRDefault="001F06AD" w:rsidP="001F06AD">
            <w:pPr>
              <w:snapToGrid w:val="0"/>
              <w:ind w:firstLineChars="0" w:firstLine="0"/>
              <w:jc w:val="center"/>
              <w:rPr>
                <w:color w:val="000000" w:themeColor="text1"/>
              </w:rPr>
            </w:pPr>
            <w:r w:rsidRPr="001F06AD">
              <w:rPr>
                <w:color w:val="000000" w:themeColor="text1"/>
              </w:rPr>
              <w:t>-2.568</w:t>
            </w:r>
          </w:p>
        </w:tc>
        <w:tc>
          <w:tcPr>
            <w:tcW w:w="993" w:type="pct"/>
            <w:shd w:val="clear" w:color="auto" w:fill="auto"/>
          </w:tcPr>
          <w:p w14:paraId="4395AA05" w14:textId="7E710F8B" w:rsidR="001F06AD" w:rsidRDefault="001F06AD" w:rsidP="001F06AD">
            <w:pPr>
              <w:snapToGrid w:val="0"/>
              <w:ind w:firstLineChars="0" w:firstLine="0"/>
              <w:jc w:val="center"/>
              <w:rPr>
                <w:color w:val="000000" w:themeColor="text1"/>
              </w:rPr>
            </w:pPr>
            <w:r w:rsidRPr="001F06AD">
              <w:rPr>
                <w:color w:val="000000" w:themeColor="text1"/>
              </w:rPr>
              <w:t>-2.567</w:t>
            </w:r>
          </w:p>
        </w:tc>
      </w:tr>
    </w:tbl>
    <w:p w14:paraId="5CE85868" w14:textId="324BA295" w:rsidR="00691D9F" w:rsidRDefault="009C1B00" w:rsidP="002D0267">
      <w:pPr>
        <w:pStyle w:val="2"/>
        <w:spacing w:beforeLines="50" w:before="163" w:after="163"/>
      </w:pPr>
      <w:bookmarkStart w:id="22" w:name="_Toc96244436"/>
      <w:r>
        <w:t>White Noise test</w:t>
      </w:r>
      <w:bookmarkEnd w:id="22"/>
    </w:p>
    <w:p w14:paraId="7CF2F644" w14:textId="33B0FF89" w:rsidR="004858C9" w:rsidRDefault="00A72020" w:rsidP="002D0267">
      <w:pPr>
        <w:ind w:firstLine="480"/>
        <w:rPr>
          <w:color w:val="000000" w:themeColor="text1"/>
        </w:rPr>
      </w:pPr>
      <w:r w:rsidRPr="00A72020">
        <w:rPr>
          <w:color w:val="000000" w:themeColor="text1"/>
        </w:rPr>
        <w:t xml:space="preserve">We perform a white noise test on gold and bitcoin. </w:t>
      </w:r>
      <w:r w:rsidR="00D74203">
        <w:rPr>
          <w:color w:val="000000" w:themeColor="text1"/>
        </w:rPr>
        <w:t xml:space="preserve">The results are shown in Table 2. </w:t>
      </w:r>
      <w:r w:rsidRPr="00A72020">
        <w:rPr>
          <w:color w:val="000000" w:themeColor="text1"/>
        </w:rPr>
        <w:t xml:space="preserve">We found that the </w:t>
      </w:r>
      <w:r>
        <w:rPr>
          <w:color w:val="000000" w:themeColor="text1"/>
        </w:rPr>
        <w:t>P-value</w:t>
      </w:r>
      <w:r w:rsidRPr="00A72020">
        <w:rPr>
          <w:color w:val="000000" w:themeColor="text1"/>
        </w:rPr>
        <w:t xml:space="preserve"> of the two statistics is much smaller than the significance level of 0.05, then the null hypothesis can be rejected with a 95% confidence level, and the sequence </w:t>
      </w:r>
      <w:proofErr w:type="gramStart"/>
      <w:r w:rsidRPr="00A72020">
        <w:rPr>
          <w:color w:val="000000" w:themeColor="text1"/>
        </w:rPr>
        <w:t>is considered to be</w:t>
      </w:r>
      <w:proofErr w:type="gramEnd"/>
      <w:r w:rsidRPr="00A72020">
        <w:rPr>
          <w:color w:val="000000" w:themeColor="text1"/>
        </w:rPr>
        <w:t xml:space="preserve"> a non-white noise sequence. </w:t>
      </w:r>
      <w:proofErr w:type="gramStart"/>
      <w:r w:rsidRPr="00A72020">
        <w:rPr>
          <w:color w:val="000000" w:themeColor="text1"/>
        </w:rPr>
        <w:t>That is to say, it</w:t>
      </w:r>
      <w:proofErr w:type="gramEnd"/>
      <w:r w:rsidRPr="00A72020">
        <w:rPr>
          <w:color w:val="000000" w:themeColor="text1"/>
        </w:rPr>
        <w:t xml:space="preserve"> is not a randomly generated sequence and has a temporal correlation.</w:t>
      </w:r>
    </w:p>
    <w:p w14:paraId="7CED9E9F" w14:textId="113CD140" w:rsidR="00D74203" w:rsidRDefault="00D74203" w:rsidP="00D74203">
      <w:pPr>
        <w:pStyle w:val="a9"/>
      </w:pPr>
      <w:r>
        <w:t xml:space="preserve">Table </w:t>
      </w:r>
      <w:fldSimple w:instr=" SEQ Table \* ARABIC ">
        <w:r w:rsidR="00E05939">
          <w:rPr>
            <w:noProof/>
          </w:rPr>
          <w:t>2</w:t>
        </w:r>
      </w:fldSimple>
      <w:r>
        <w:t xml:space="preserve"> </w:t>
      </w:r>
      <w:r w:rsidRPr="00D74203">
        <w:t>White Noise test</w:t>
      </w:r>
    </w:p>
    <w:tbl>
      <w:tblPr>
        <w:tblStyle w:val="ae"/>
        <w:tblW w:w="10114" w:type="dxa"/>
        <w:tblLook w:val="04A0" w:firstRow="1" w:lastRow="0" w:firstColumn="1" w:lastColumn="0" w:noHBand="0" w:noVBand="1"/>
      </w:tblPr>
      <w:tblGrid>
        <w:gridCol w:w="3569"/>
        <w:gridCol w:w="3081"/>
        <w:gridCol w:w="3464"/>
      </w:tblGrid>
      <w:tr w:rsidR="0049294F" w:rsidRPr="003542DC" w14:paraId="76AE1403" w14:textId="77777777" w:rsidTr="007305AF">
        <w:trPr>
          <w:cnfStyle w:val="100000000000" w:firstRow="1" w:lastRow="0" w:firstColumn="0" w:lastColumn="0" w:oddVBand="0" w:evenVBand="0" w:oddHBand="0" w:evenHBand="0" w:firstRowFirstColumn="0" w:firstRowLastColumn="0" w:lastRowFirstColumn="0" w:lastRowLastColumn="0"/>
          <w:trHeight w:val="320"/>
        </w:trPr>
        <w:tc>
          <w:tcPr>
            <w:tcW w:w="3569" w:type="dxa"/>
            <w:shd w:val="clear" w:color="auto" w:fill="auto"/>
          </w:tcPr>
          <w:p w14:paraId="2ED45DA4" w14:textId="56F9925B" w:rsidR="0049294F" w:rsidRPr="003542DC" w:rsidRDefault="0049294F" w:rsidP="00D74203">
            <w:pPr>
              <w:snapToGrid w:val="0"/>
              <w:ind w:firstLineChars="0" w:firstLine="0"/>
              <w:jc w:val="center"/>
              <w:rPr>
                <w:color w:val="000000" w:themeColor="text1"/>
              </w:rPr>
            </w:pPr>
            <w:r w:rsidRPr="003542DC">
              <w:rPr>
                <w:color w:val="000000" w:themeColor="text1"/>
              </w:rPr>
              <w:t>Inspection item</w:t>
            </w:r>
          </w:p>
        </w:tc>
        <w:tc>
          <w:tcPr>
            <w:tcW w:w="3081" w:type="dxa"/>
            <w:shd w:val="clear" w:color="auto" w:fill="auto"/>
          </w:tcPr>
          <w:p w14:paraId="0C5B13A7" w14:textId="16B420B9" w:rsidR="0049294F" w:rsidRPr="003542DC" w:rsidRDefault="0049294F" w:rsidP="00D74203">
            <w:pPr>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3464" w:type="dxa"/>
            <w:shd w:val="clear" w:color="auto" w:fill="auto"/>
          </w:tcPr>
          <w:p w14:paraId="2419390B" w14:textId="35CBCCC0" w:rsidR="0049294F" w:rsidRPr="003542DC" w:rsidRDefault="0049294F" w:rsidP="00D74203">
            <w:pPr>
              <w:ind w:firstLineChars="0" w:firstLine="0"/>
              <w:jc w:val="center"/>
              <w:rPr>
                <w:color w:val="000000" w:themeColor="text1"/>
              </w:rPr>
            </w:pPr>
            <w:r w:rsidRPr="0049294F">
              <w:rPr>
                <w:color w:val="000000" w:themeColor="text1"/>
              </w:rPr>
              <w:t>Bitcoin test results</w:t>
            </w:r>
          </w:p>
        </w:tc>
      </w:tr>
      <w:tr w:rsidR="0049294F" w:rsidRPr="003542DC" w14:paraId="2768FCB5" w14:textId="77777777" w:rsidTr="007305AF">
        <w:trPr>
          <w:trHeight w:val="331"/>
        </w:trPr>
        <w:tc>
          <w:tcPr>
            <w:tcW w:w="3569" w:type="dxa"/>
            <w:shd w:val="clear" w:color="auto" w:fill="auto"/>
          </w:tcPr>
          <w:p w14:paraId="28AAE927" w14:textId="77777777" w:rsidR="0049294F" w:rsidRPr="003542DC" w:rsidRDefault="0049294F" w:rsidP="00D74203">
            <w:pPr>
              <w:snapToGrid w:val="0"/>
              <w:ind w:firstLineChars="0" w:firstLine="0"/>
              <w:jc w:val="center"/>
              <w:rPr>
                <w:color w:val="000000" w:themeColor="text1"/>
              </w:rPr>
            </w:pPr>
            <w:r w:rsidRPr="003542DC">
              <w:rPr>
                <w:color w:val="000000" w:themeColor="text1"/>
              </w:rPr>
              <w:t>Test Statistic Value</w:t>
            </w:r>
          </w:p>
        </w:tc>
        <w:tc>
          <w:tcPr>
            <w:tcW w:w="3081" w:type="dxa"/>
            <w:shd w:val="clear" w:color="auto" w:fill="auto"/>
          </w:tcPr>
          <w:p w14:paraId="30B4E58D" w14:textId="5A756EF2" w:rsidR="0049294F" w:rsidRPr="003542DC" w:rsidRDefault="0049294F" w:rsidP="00D74203">
            <w:pPr>
              <w:ind w:firstLineChars="0" w:firstLine="0"/>
              <w:jc w:val="center"/>
              <w:rPr>
                <w:color w:val="000000" w:themeColor="text1"/>
              </w:rPr>
            </w:pPr>
            <w:r w:rsidRPr="0049294F">
              <w:rPr>
                <w:color w:val="000000" w:themeColor="text1"/>
              </w:rPr>
              <w:t>-</w:t>
            </w:r>
            <w:r>
              <w:rPr>
                <w:color w:val="000000" w:themeColor="text1"/>
              </w:rPr>
              <w:t>3</w:t>
            </w:r>
            <w:r w:rsidRPr="0049294F">
              <w:rPr>
                <w:color w:val="000000" w:themeColor="text1"/>
              </w:rPr>
              <w:t>.</w:t>
            </w:r>
            <w:r>
              <w:rPr>
                <w:color w:val="000000" w:themeColor="text1"/>
              </w:rPr>
              <w:t>321</w:t>
            </w:r>
          </w:p>
        </w:tc>
        <w:tc>
          <w:tcPr>
            <w:tcW w:w="3464" w:type="dxa"/>
            <w:shd w:val="clear" w:color="auto" w:fill="auto"/>
          </w:tcPr>
          <w:p w14:paraId="3FBF428D" w14:textId="1D0DAD0F" w:rsidR="0049294F" w:rsidRPr="003542DC" w:rsidRDefault="0049294F" w:rsidP="00D74203">
            <w:pPr>
              <w:ind w:firstLineChars="0" w:firstLine="0"/>
              <w:jc w:val="center"/>
              <w:rPr>
                <w:color w:val="000000" w:themeColor="text1"/>
              </w:rPr>
            </w:pPr>
            <w:r w:rsidRPr="003542DC">
              <w:rPr>
                <w:color w:val="000000" w:themeColor="text1"/>
              </w:rPr>
              <w:t>-3.114</w:t>
            </w:r>
          </w:p>
        </w:tc>
      </w:tr>
      <w:tr w:rsidR="0049294F" w:rsidRPr="003542DC" w14:paraId="27467999" w14:textId="77777777" w:rsidTr="007305AF">
        <w:trPr>
          <w:trHeight w:val="331"/>
        </w:trPr>
        <w:tc>
          <w:tcPr>
            <w:tcW w:w="3569" w:type="dxa"/>
            <w:shd w:val="clear" w:color="auto" w:fill="auto"/>
          </w:tcPr>
          <w:p w14:paraId="01B36B4C" w14:textId="18F09701" w:rsidR="0049294F" w:rsidRPr="003542DC" w:rsidRDefault="0049294F" w:rsidP="00D74203">
            <w:pPr>
              <w:snapToGrid w:val="0"/>
              <w:ind w:firstLineChars="0" w:firstLine="0"/>
              <w:jc w:val="center"/>
              <w:rPr>
                <w:color w:val="000000" w:themeColor="text1"/>
              </w:rPr>
            </w:pPr>
            <w:r w:rsidRPr="003542DC">
              <w:rPr>
                <w:color w:val="000000" w:themeColor="text1"/>
              </w:rPr>
              <w:t>p-valu</w:t>
            </w:r>
            <w:r>
              <w:rPr>
                <w:color w:val="000000" w:themeColor="text1"/>
              </w:rPr>
              <w:t>e</w:t>
            </w:r>
          </w:p>
        </w:tc>
        <w:tc>
          <w:tcPr>
            <w:tcW w:w="3081" w:type="dxa"/>
            <w:shd w:val="clear" w:color="auto" w:fill="auto"/>
          </w:tcPr>
          <w:p w14:paraId="273B1991" w14:textId="1B04422C" w:rsidR="0049294F" w:rsidRPr="003542DC" w:rsidRDefault="00D74203" w:rsidP="00D74203">
            <w:pPr>
              <w:ind w:firstLineChars="0" w:firstLine="0"/>
              <w:jc w:val="center"/>
              <w:rPr>
                <w:color w:val="000000" w:themeColor="text1"/>
              </w:rPr>
            </w:pPr>
            <w:r w:rsidRPr="00F526A0">
              <w:rPr>
                <w:position w:val="-6"/>
              </w:rPr>
              <w:object w:dxaOrig="940" w:dyaOrig="320" w14:anchorId="0693FCCE">
                <v:shape id="_x0000_i1037" type="#_x0000_t75" style="width:46.95pt;height:16.3pt" o:ole="">
                  <v:imagedata r:id="rId41" o:title=""/>
                </v:shape>
                <o:OLEObject Type="Embed" ProgID="Equation.DSMT4" ShapeID="_x0000_i1037" DrawAspect="Content" ObjectID="_1706886944" r:id="rId42"/>
              </w:object>
            </w:r>
          </w:p>
        </w:tc>
        <w:tc>
          <w:tcPr>
            <w:tcW w:w="3464" w:type="dxa"/>
            <w:shd w:val="clear" w:color="auto" w:fill="auto"/>
          </w:tcPr>
          <w:p w14:paraId="5B27F748" w14:textId="08073EB6" w:rsidR="0049294F" w:rsidRPr="003542DC" w:rsidRDefault="00D74203" w:rsidP="00D74203">
            <w:pPr>
              <w:ind w:firstLineChars="0" w:firstLine="0"/>
              <w:jc w:val="center"/>
              <w:rPr>
                <w:color w:val="000000" w:themeColor="text1"/>
              </w:rPr>
            </w:pPr>
            <w:r w:rsidRPr="00F526A0">
              <w:rPr>
                <w:position w:val="-6"/>
              </w:rPr>
              <w:object w:dxaOrig="940" w:dyaOrig="320" w14:anchorId="36FA940C">
                <v:shape id="_x0000_i1038" type="#_x0000_t75" style="width:46.95pt;height:16.3pt" o:ole="">
                  <v:imagedata r:id="rId43" o:title=""/>
                </v:shape>
                <o:OLEObject Type="Embed" ProgID="Equation.DSMT4" ShapeID="_x0000_i1038" DrawAspect="Content" ObjectID="_1706886945" r:id="rId44"/>
              </w:object>
            </w:r>
          </w:p>
        </w:tc>
      </w:tr>
      <w:tr w:rsidR="0049294F" w:rsidRPr="003542DC" w14:paraId="26358300" w14:textId="77777777" w:rsidTr="007305AF">
        <w:trPr>
          <w:trHeight w:val="320"/>
        </w:trPr>
        <w:tc>
          <w:tcPr>
            <w:tcW w:w="3569" w:type="dxa"/>
            <w:shd w:val="clear" w:color="auto" w:fill="auto"/>
          </w:tcPr>
          <w:p w14:paraId="55B3B766"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w:t>
            </w:r>
          </w:p>
        </w:tc>
        <w:tc>
          <w:tcPr>
            <w:tcW w:w="3081" w:type="dxa"/>
            <w:shd w:val="clear" w:color="auto" w:fill="auto"/>
          </w:tcPr>
          <w:p w14:paraId="28FADE62" w14:textId="63714145" w:rsidR="0049294F" w:rsidRPr="003542DC" w:rsidRDefault="0049294F" w:rsidP="00D74203">
            <w:pPr>
              <w:snapToGrid w:val="0"/>
              <w:ind w:firstLineChars="0" w:firstLine="0"/>
              <w:jc w:val="center"/>
              <w:rPr>
                <w:color w:val="000000" w:themeColor="text1"/>
              </w:rPr>
            </w:pPr>
            <w:r w:rsidRPr="003542DC">
              <w:rPr>
                <w:color w:val="000000" w:themeColor="text1"/>
              </w:rPr>
              <w:t>-3.66</w:t>
            </w:r>
            <w:r>
              <w:rPr>
                <w:color w:val="000000" w:themeColor="text1"/>
              </w:rPr>
              <w:t>8</w:t>
            </w:r>
          </w:p>
        </w:tc>
        <w:tc>
          <w:tcPr>
            <w:tcW w:w="3464" w:type="dxa"/>
            <w:shd w:val="clear" w:color="auto" w:fill="auto"/>
          </w:tcPr>
          <w:p w14:paraId="6A8FB592" w14:textId="4D54E1DE" w:rsidR="0049294F" w:rsidRPr="003542DC" w:rsidRDefault="0049294F" w:rsidP="00D74203">
            <w:pPr>
              <w:ind w:firstLineChars="0" w:firstLine="0"/>
              <w:jc w:val="center"/>
              <w:rPr>
                <w:color w:val="000000" w:themeColor="text1"/>
              </w:rPr>
            </w:pPr>
            <w:r w:rsidRPr="003542DC">
              <w:rPr>
                <w:color w:val="000000" w:themeColor="text1"/>
              </w:rPr>
              <w:t>-3.669</w:t>
            </w:r>
          </w:p>
        </w:tc>
      </w:tr>
      <w:tr w:rsidR="0049294F" w:rsidRPr="003542DC" w14:paraId="3DC53242" w14:textId="77777777" w:rsidTr="007305AF">
        <w:trPr>
          <w:trHeight w:val="331"/>
        </w:trPr>
        <w:tc>
          <w:tcPr>
            <w:tcW w:w="3569" w:type="dxa"/>
            <w:shd w:val="clear" w:color="auto" w:fill="auto"/>
          </w:tcPr>
          <w:p w14:paraId="6DEF4C1F" w14:textId="1625A5AE"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5%)</w:t>
            </w:r>
          </w:p>
        </w:tc>
        <w:tc>
          <w:tcPr>
            <w:tcW w:w="3081" w:type="dxa"/>
            <w:shd w:val="clear" w:color="auto" w:fill="auto"/>
          </w:tcPr>
          <w:p w14:paraId="0F053738" w14:textId="5AC6BA71" w:rsidR="0049294F" w:rsidRPr="003542DC" w:rsidRDefault="0049294F" w:rsidP="00D74203">
            <w:pPr>
              <w:ind w:firstLineChars="0" w:firstLine="0"/>
              <w:jc w:val="center"/>
              <w:rPr>
                <w:color w:val="000000" w:themeColor="text1"/>
              </w:rPr>
            </w:pPr>
            <w:r w:rsidRPr="003542DC">
              <w:rPr>
                <w:color w:val="000000" w:themeColor="text1"/>
              </w:rPr>
              <w:t>-2.964</w:t>
            </w:r>
          </w:p>
        </w:tc>
        <w:tc>
          <w:tcPr>
            <w:tcW w:w="3464" w:type="dxa"/>
            <w:shd w:val="clear" w:color="auto" w:fill="auto"/>
          </w:tcPr>
          <w:p w14:paraId="10483926" w14:textId="093E6593" w:rsidR="0049294F" w:rsidRPr="003542DC" w:rsidRDefault="0049294F" w:rsidP="00D74203">
            <w:pPr>
              <w:ind w:firstLineChars="0" w:firstLine="0"/>
              <w:jc w:val="center"/>
              <w:rPr>
                <w:color w:val="000000" w:themeColor="text1"/>
              </w:rPr>
            </w:pPr>
            <w:r w:rsidRPr="003542DC">
              <w:rPr>
                <w:color w:val="000000" w:themeColor="text1"/>
              </w:rPr>
              <w:t>-2.964</w:t>
            </w:r>
          </w:p>
        </w:tc>
      </w:tr>
      <w:tr w:rsidR="0049294F" w:rsidRPr="003542DC" w14:paraId="304B3FE5" w14:textId="77777777" w:rsidTr="007305AF">
        <w:trPr>
          <w:trHeight w:val="320"/>
        </w:trPr>
        <w:tc>
          <w:tcPr>
            <w:tcW w:w="3569" w:type="dxa"/>
            <w:shd w:val="clear" w:color="auto" w:fill="auto"/>
          </w:tcPr>
          <w:p w14:paraId="5125E471"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0%)</w:t>
            </w:r>
          </w:p>
        </w:tc>
        <w:tc>
          <w:tcPr>
            <w:tcW w:w="3081" w:type="dxa"/>
            <w:shd w:val="clear" w:color="auto" w:fill="auto"/>
          </w:tcPr>
          <w:p w14:paraId="404EFB55" w14:textId="19EBBF08" w:rsidR="0049294F" w:rsidRPr="003542DC" w:rsidRDefault="0049294F" w:rsidP="00D74203">
            <w:pPr>
              <w:ind w:firstLineChars="0" w:firstLine="0"/>
              <w:jc w:val="center"/>
              <w:rPr>
                <w:color w:val="000000" w:themeColor="text1"/>
              </w:rPr>
            </w:pPr>
            <w:r w:rsidRPr="003542DC">
              <w:rPr>
                <w:color w:val="000000" w:themeColor="text1"/>
              </w:rPr>
              <w:t>-2.62</w:t>
            </w:r>
            <w:r>
              <w:rPr>
                <w:color w:val="000000" w:themeColor="text1"/>
              </w:rPr>
              <w:t>0</w:t>
            </w:r>
          </w:p>
        </w:tc>
        <w:tc>
          <w:tcPr>
            <w:tcW w:w="3464" w:type="dxa"/>
            <w:shd w:val="clear" w:color="auto" w:fill="auto"/>
          </w:tcPr>
          <w:p w14:paraId="35B9B46B" w14:textId="371B65D4" w:rsidR="0049294F" w:rsidRPr="003542DC" w:rsidRDefault="0049294F" w:rsidP="00D74203">
            <w:pPr>
              <w:ind w:firstLineChars="0" w:firstLine="0"/>
              <w:jc w:val="center"/>
              <w:rPr>
                <w:color w:val="000000" w:themeColor="text1"/>
              </w:rPr>
            </w:pPr>
            <w:r w:rsidRPr="003542DC">
              <w:rPr>
                <w:color w:val="000000" w:themeColor="text1"/>
              </w:rPr>
              <w:t>-2.621</w:t>
            </w:r>
          </w:p>
        </w:tc>
      </w:tr>
    </w:tbl>
    <w:p w14:paraId="526DB23A" w14:textId="3F231B10" w:rsidR="00D74203" w:rsidRDefault="00BE747D" w:rsidP="002D0267">
      <w:pPr>
        <w:pStyle w:val="2"/>
        <w:spacing w:beforeLines="50" w:before="163" w:after="163"/>
      </w:pPr>
      <w:bookmarkStart w:id="23" w:name="_Toc96244437"/>
      <w:r>
        <w:rPr>
          <w:rFonts w:hint="eastAsia"/>
        </w:rPr>
        <w:lastRenderedPageBreak/>
        <w:t>M</w:t>
      </w:r>
      <w:r>
        <w:t>odel Recognition</w:t>
      </w:r>
      <w:r w:rsidR="009763E6">
        <w:t xml:space="preserve"> and Parameter Estimation</w:t>
      </w:r>
      <w:bookmarkEnd w:id="23"/>
    </w:p>
    <w:p w14:paraId="3703B634" w14:textId="77777777" w:rsidR="002A7A81" w:rsidRDefault="002A7A81" w:rsidP="002A7A81">
      <w:pPr>
        <w:ind w:firstLine="480"/>
      </w:pPr>
      <w:r>
        <w:t>The identification problem of the model is the problem of order determination, which is mainly to determine the three parameters p, d, and q in the ARIMA model, and the order d of the difference can be obtained by observing the graph. We determined p and q by ACF and PACF.</w:t>
      </w:r>
    </w:p>
    <w:p w14:paraId="2471BDC9" w14:textId="5FFD58C1" w:rsidR="002A7A81" w:rsidRDefault="002A7A81" w:rsidP="002A7A81">
      <w:pPr>
        <w:ind w:firstLine="480"/>
      </w:pPr>
      <w:r>
        <w:t>The autocorrelation function ACF (autocorrelation function) describes the linear correlation between the time series observations and their past observations. Calculated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314AA7" w14:paraId="51944B73" w14:textId="77777777" w:rsidTr="00F526A0">
        <w:trPr>
          <w:trHeight w:val="338"/>
        </w:trPr>
        <w:tc>
          <w:tcPr>
            <w:tcW w:w="8580" w:type="dxa"/>
            <w:vAlign w:val="center"/>
          </w:tcPr>
          <w:p w14:paraId="31A1B773" w14:textId="7B429C24" w:rsidR="00314AA7" w:rsidRPr="0051597F" w:rsidRDefault="006A5C06" w:rsidP="00F526A0">
            <w:pPr>
              <w:adjustRightInd w:val="0"/>
              <w:snapToGrid w:val="0"/>
              <w:ind w:firstLineChars="0" w:firstLine="0"/>
              <w:jc w:val="center"/>
            </w:pPr>
            <w:r w:rsidRPr="00F526A0">
              <w:rPr>
                <w:position w:val="-30"/>
              </w:rPr>
              <w:object w:dxaOrig="2840" w:dyaOrig="680" w14:anchorId="5FB9F03F">
                <v:shape id="_x0000_i1039" type="#_x0000_t75" style="width:141.5pt;height:34.45pt" o:ole="">
                  <v:imagedata r:id="rId45" o:title=""/>
                </v:shape>
                <o:OLEObject Type="Embed" ProgID="Equation.DSMT4" ShapeID="_x0000_i1039" DrawAspect="Content" ObjectID="_1706886946" r:id="rId46"/>
              </w:object>
            </w:r>
          </w:p>
        </w:tc>
        <w:tc>
          <w:tcPr>
            <w:tcW w:w="644" w:type="dxa"/>
            <w:vAlign w:val="center"/>
          </w:tcPr>
          <w:p w14:paraId="240792B7" w14:textId="77777777" w:rsidR="00314AA7" w:rsidRPr="0051597F" w:rsidRDefault="00314AA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A8A9A24" w14:textId="2CCF5323" w:rsidR="002A7A81" w:rsidRDefault="002A7A81" w:rsidP="002A7A81">
      <w:pPr>
        <w:ind w:firstLine="480"/>
      </w:pPr>
      <w:r>
        <w:t>where k is the number of lag periods</w:t>
      </w:r>
      <w:r w:rsidR="006A5C06">
        <w:rPr>
          <w:rFonts w:hint="eastAsia"/>
        </w:rPr>
        <w:t>.</w:t>
      </w:r>
    </w:p>
    <w:p w14:paraId="724833E9" w14:textId="77777777" w:rsidR="002A7A81" w:rsidRDefault="002A7A81" w:rsidP="002A7A81">
      <w:pPr>
        <w:ind w:firstLine="480"/>
      </w:pPr>
      <w:r>
        <w:t>Partial autocorrelation function PACF (partial autocorrelation function) describes the linear correlation between time series observations expected to past observations given intermediate observations.</w:t>
      </w:r>
    </w:p>
    <w:p w14:paraId="38FFE8DA" w14:textId="71C7E48D" w:rsidR="006A3A04" w:rsidRDefault="002A7A81" w:rsidP="009016D0">
      <w:pPr>
        <w:snapToGrid w:val="0"/>
        <w:ind w:firstLine="480"/>
        <w:rPr>
          <w:noProof/>
        </w:rPr>
      </w:pPr>
      <w:r>
        <w:t xml:space="preserve">The result is shown in </w:t>
      </w:r>
      <w:r w:rsidR="001C537E">
        <w:t>Table</w:t>
      </w:r>
      <w:r>
        <w:t xml:space="preserve"> 3</w:t>
      </w:r>
      <w:r w:rsidR="001C537E">
        <w:t>.</w:t>
      </w:r>
      <w:r w:rsidR="009016D0" w:rsidRPr="009016D0">
        <w:t xml:space="preserve"> From the graph</w:t>
      </w:r>
      <w:r w:rsidR="009016D0">
        <w:t>s</w:t>
      </w:r>
      <w:r w:rsidR="009016D0" w:rsidRPr="009016D0">
        <w:t xml:space="preserve">, we can see that with more than 95% probability, </w:t>
      </w:r>
      <w:r w:rsidR="009016D0" w:rsidRPr="00F526A0">
        <w:rPr>
          <w:position w:val="-10"/>
        </w:rPr>
        <w:object w:dxaOrig="240" w:dyaOrig="260" w14:anchorId="55B33775">
          <v:shape id="_x0000_i1040" type="#_x0000_t75" style="width:11.9pt;height:13.15pt" o:ole="">
            <v:imagedata r:id="rId47" o:title=""/>
          </v:shape>
          <o:OLEObject Type="Embed" ProgID="Equation.DSMT4" ShapeID="_x0000_i1040" DrawAspect="Content" ObjectID="_1706886947" r:id="rId48"/>
        </w:object>
      </w:r>
      <w:r w:rsidR="009016D0" w:rsidRPr="009016D0">
        <w:t xml:space="preserve"> and </w:t>
      </w:r>
      <w:r w:rsidR="009016D0" w:rsidRPr="00F526A0">
        <w:rPr>
          <w:position w:val="-10"/>
        </w:rPr>
        <w:object w:dxaOrig="200" w:dyaOrig="260" w14:anchorId="60B09819">
          <v:shape id="_x0000_i1041" type="#_x0000_t75" style="width:10pt;height:13.15pt" o:ole="">
            <v:imagedata r:id="rId49" o:title=""/>
          </v:shape>
          <o:OLEObject Type="Embed" ProgID="Equation.DSMT4" ShapeID="_x0000_i1041" DrawAspect="Content" ObjectID="_1706886948" r:id="rId50"/>
        </w:object>
      </w:r>
      <w:r w:rsidR="009016D0" w:rsidRPr="009016D0">
        <w:t xml:space="preserve"> fall in the range of </w:t>
      </w:r>
      <w:r w:rsidR="009016D0" w:rsidRPr="00F526A0">
        <w:rPr>
          <w:position w:val="-14"/>
        </w:rPr>
        <w:object w:dxaOrig="780" w:dyaOrig="400" w14:anchorId="3FDDC05B">
          <v:shape id="_x0000_i1042" type="#_x0000_t75" style="width:38.8pt;height:20.05pt" o:ole="">
            <v:imagedata r:id="rId51" o:title=""/>
          </v:shape>
          <o:OLEObject Type="Embed" ProgID="Equation.DSMT4" ShapeID="_x0000_i1042" DrawAspect="Content" ObjectID="_1706886949" r:id="rId52"/>
        </w:object>
      </w:r>
      <w:r w:rsidR="009016D0">
        <w:t>.</w:t>
      </w:r>
    </w:p>
    <w:p w14:paraId="36C6D015" w14:textId="30EBD950" w:rsidR="003C77A1" w:rsidRDefault="003C77A1" w:rsidP="009772F8">
      <w:pPr>
        <w:pStyle w:val="a9"/>
      </w:pPr>
      <w:r>
        <w:t xml:space="preserve">Table </w:t>
      </w:r>
      <w:fldSimple w:instr=" SEQ Table \* ARABIC ">
        <w:r w:rsidR="00E05939">
          <w:rPr>
            <w:noProof/>
          </w:rPr>
          <w:t>3</w:t>
        </w:r>
      </w:fldSimple>
      <w:r w:rsidR="009772F8">
        <w:t xml:space="preserve"> </w:t>
      </w:r>
      <w:r w:rsidR="001C537E">
        <w:t>The result of AFC and PAFC</w:t>
      </w:r>
    </w:p>
    <w:tbl>
      <w:tblPr>
        <w:tblStyle w:val="ae"/>
        <w:tblW w:w="10661" w:type="dxa"/>
        <w:tblLook w:val="04A0" w:firstRow="1" w:lastRow="0" w:firstColumn="1" w:lastColumn="0" w:noHBand="0" w:noVBand="1"/>
      </w:tblPr>
      <w:tblGrid>
        <w:gridCol w:w="2293"/>
        <w:gridCol w:w="4184"/>
        <w:gridCol w:w="4184"/>
      </w:tblGrid>
      <w:tr w:rsidR="00271B19" w14:paraId="6CEF977C" w14:textId="77777777" w:rsidTr="00271B19">
        <w:trPr>
          <w:cnfStyle w:val="100000000000" w:firstRow="1" w:lastRow="0" w:firstColumn="0" w:lastColumn="0" w:oddVBand="0" w:evenVBand="0" w:oddHBand="0" w:evenHBand="0" w:firstRowFirstColumn="0" w:firstRowLastColumn="0" w:lastRowFirstColumn="0" w:lastRowLastColumn="0"/>
          <w:trHeight w:val="264"/>
        </w:trPr>
        <w:tc>
          <w:tcPr>
            <w:tcW w:w="0" w:type="auto"/>
          </w:tcPr>
          <w:p w14:paraId="05C9747C" w14:textId="53344064" w:rsidR="006A3A04" w:rsidRDefault="006A3A04" w:rsidP="00271B19">
            <w:pPr>
              <w:ind w:firstLineChars="0" w:firstLine="0"/>
              <w:jc w:val="center"/>
              <w:rPr>
                <w:noProof/>
              </w:rPr>
            </w:pPr>
          </w:p>
        </w:tc>
        <w:tc>
          <w:tcPr>
            <w:tcW w:w="0" w:type="auto"/>
          </w:tcPr>
          <w:p w14:paraId="1C30D21E" w14:textId="470A096D" w:rsidR="006A3A04" w:rsidRPr="003C77A1" w:rsidRDefault="0098432D" w:rsidP="00271B19">
            <w:pPr>
              <w:ind w:firstLineChars="0" w:firstLine="0"/>
              <w:jc w:val="center"/>
              <w:rPr>
                <w:b/>
                <w:bCs/>
                <w:noProof/>
              </w:rPr>
            </w:pPr>
            <w:r>
              <w:rPr>
                <w:b/>
                <w:bCs/>
                <w:noProof/>
              </w:rPr>
              <w:t>Goal</w:t>
            </w:r>
          </w:p>
        </w:tc>
        <w:tc>
          <w:tcPr>
            <w:tcW w:w="0" w:type="auto"/>
          </w:tcPr>
          <w:p w14:paraId="1C8672D2" w14:textId="37F9B5F5" w:rsidR="006A3A04" w:rsidRPr="003C77A1" w:rsidRDefault="0098432D" w:rsidP="00271B19">
            <w:pPr>
              <w:ind w:firstLineChars="0" w:firstLine="0"/>
              <w:jc w:val="center"/>
              <w:rPr>
                <w:b/>
                <w:bCs/>
                <w:noProof/>
              </w:rPr>
            </w:pPr>
            <w:r>
              <w:rPr>
                <w:b/>
                <w:bCs/>
                <w:noProof/>
              </w:rPr>
              <w:t>B</w:t>
            </w:r>
            <w:r w:rsidR="006A3A04" w:rsidRPr="003C77A1">
              <w:rPr>
                <w:b/>
                <w:bCs/>
                <w:noProof/>
              </w:rPr>
              <w:t>itcoin</w:t>
            </w:r>
          </w:p>
        </w:tc>
      </w:tr>
      <w:tr w:rsidR="00271B19" w14:paraId="10465CF7" w14:textId="77777777" w:rsidTr="00271B19">
        <w:trPr>
          <w:trHeight w:val="1894"/>
        </w:trPr>
        <w:tc>
          <w:tcPr>
            <w:tcW w:w="0" w:type="auto"/>
          </w:tcPr>
          <w:p w14:paraId="3E936EE7" w14:textId="419FB7C1"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 xml:space="preserve">based on </w:t>
            </w:r>
            <w:r>
              <w:rPr>
                <w:noProof/>
              </w:rPr>
              <w:t xml:space="preserve">the </w:t>
            </w:r>
            <w:r w:rsidRPr="00271B19">
              <w:rPr>
                <w:noProof/>
              </w:rPr>
              <w:t>original sequence</w:t>
            </w:r>
          </w:p>
        </w:tc>
        <w:tc>
          <w:tcPr>
            <w:tcW w:w="0" w:type="auto"/>
          </w:tcPr>
          <w:p w14:paraId="5978A84C" w14:textId="72FD739E" w:rsidR="006A3A04" w:rsidRDefault="006A3A04" w:rsidP="00271B19">
            <w:pPr>
              <w:ind w:firstLineChars="0" w:firstLine="0"/>
              <w:jc w:val="center"/>
              <w:rPr>
                <w:noProof/>
              </w:rPr>
            </w:pPr>
            <w:r>
              <w:rPr>
                <w:rFonts w:hint="eastAsia"/>
                <w:noProof/>
              </w:rPr>
              <w:drawing>
                <wp:inline distT="0" distB="0" distL="0" distR="0" wp14:anchorId="00496924" wp14:editId="71CD1E28">
                  <wp:extent cx="2520000" cy="1274293"/>
                  <wp:effectExtent l="0" t="0" r="0" b="2540"/>
                  <wp:docPr id="5" name="图片 5" descr="图片包含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条形图&#10;&#10;描述已自动生成"/>
                          <pic:cNvPicPr/>
                        </pic:nvPicPr>
                        <pic:blipFill rotWithShape="1">
                          <a:blip r:embed="rId53" cstate="print">
                            <a:extLst>
                              <a:ext uri="{28A0092B-C50C-407E-A947-70E740481C1C}">
                                <a14:useLocalDpi xmlns:a14="http://schemas.microsoft.com/office/drawing/2010/main" val="0"/>
                              </a:ext>
                            </a:extLst>
                          </a:blip>
                          <a:srcRect l="10135" t="8159" r="7875" b="8921"/>
                          <a:stretch/>
                        </pic:blipFill>
                        <pic:spPr bwMode="auto">
                          <a:xfrm>
                            <a:off x="0" y="0"/>
                            <a:ext cx="2520000" cy="1274293"/>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9125B53" w14:textId="1FE4E9AA" w:rsidR="006A3A04" w:rsidRDefault="006A3A04" w:rsidP="00271B19">
            <w:pPr>
              <w:ind w:firstLineChars="0" w:firstLine="0"/>
              <w:jc w:val="center"/>
              <w:rPr>
                <w:noProof/>
              </w:rPr>
            </w:pPr>
            <w:r>
              <w:rPr>
                <w:rFonts w:hint="eastAsia"/>
                <w:noProof/>
              </w:rPr>
              <w:drawing>
                <wp:inline distT="0" distB="0" distL="0" distR="0" wp14:anchorId="2BE4F381" wp14:editId="1ED55C6C">
                  <wp:extent cx="2520000" cy="1348867"/>
                  <wp:effectExtent l="0" t="0" r="0" b="3810"/>
                  <wp:docPr id="4"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条形图&#10;&#10;描述已自动生成"/>
                          <pic:cNvPicPr/>
                        </pic:nvPicPr>
                        <pic:blipFill rotWithShape="1">
                          <a:blip r:embed="rId54" cstate="print">
                            <a:extLst>
                              <a:ext uri="{28A0092B-C50C-407E-A947-70E740481C1C}">
                                <a14:useLocalDpi xmlns:a14="http://schemas.microsoft.com/office/drawing/2010/main" val="0"/>
                              </a:ext>
                            </a:extLst>
                          </a:blip>
                          <a:srcRect l="8724" t="7963" r="8065" b="8527"/>
                          <a:stretch/>
                        </pic:blipFill>
                        <pic:spPr bwMode="auto">
                          <a:xfrm>
                            <a:off x="0" y="0"/>
                            <a:ext cx="2520000" cy="1348867"/>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6D544D03" w14:textId="77777777" w:rsidTr="00271B19">
        <w:trPr>
          <w:trHeight w:val="1886"/>
        </w:trPr>
        <w:tc>
          <w:tcPr>
            <w:tcW w:w="0" w:type="auto"/>
          </w:tcPr>
          <w:p w14:paraId="1E38D037" w14:textId="5C434E29"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Based on First Order Difference Sequence</w:t>
            </w:r>
          </w:p>
        </w:tc>
        <w:tc>
          <w:tcPr>
            <w:tcW w:w="0" w:type="auto"/>
          </w:tcPr>
          <w:p w14:paraId="39353D89" w14:textId="1466222F" w:rsidR="006A3A04" w:rsidRDefault="006A3A04" w:rsidP="00271B19">
            <w:pPr>
              <w:ind w:firstLineChars="0" w:firstLine="0"/>
              <w:jc w:val="center"/>
              <w:rPr>
                <w:noProof/>
              </w:rPr>
            </w:pPr>
            <w:r>
              <w:rPr>
                <w:noProof/>
              </w:rPr>
              <w:drawing>
                <wp:inline distT="0" distB="0" distL="0" distR="0" wp14:anchorId="78766D37" wp14:editId="28072B7F">
                  <wp:extent cx="2520000" cy="1281007"/>
                  <wp:effectExtent l="0" t="0" r="0" b="0"/>
                  <wp:docPr id="7" name="图片 7" descr="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应用程序, Word&#10;&#10;描述已自动生成"/>
                          <pic:cNvPicPr/>
                        </pic:nvPicPr>
                        <pic:blipFill rotWithShape="1">
                          <a:blip r:embed="rId55" cstate="print">
                            <a:extLst>
                              <a:ext uri="{28A0092B-C50C-407E-A947-70E740481C1C}">
                                <a14:useLocalDpi xmlns:a14="http://schemas.microsoft.com/office/drawing/2010/main" val="0"/>
                              </a:ext>
                            </a:extLst>
                          </a:blip>
                          <a:srcRect l="9005" t="7389" r="7898" b="8129"/>
                          <a:stretch/>
                        </pic:blipFill>
                        <pic:spPr bwMode="auto">
                          <a:xfrm>
                            <a:off x="0" y="0"/>
                            <a:ext cx="2520000" cy="1281007"/>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049899E3" w14:textId="6F1D4F93" w:rsidR="006A3A04" w:rsidRDefault="006A3A04" w:rsidP="00271B19">
            <w:pPr>
              <w:ind w:firstLineChars="0" w:firstLine="0"/>
              <w:jc w:val="center"/>
              <w:rPr>
                <w:noProof/>
              </w:rPr>
            </w:pPr>
            <w:r>
              <w:rPr>
                <w:noProof/>
              </w:rPr>
              <w:drawing>
                <wp:inline distT="0" distB="0" distL="0" distR="0" wp14:anchorId="09E3ADED" wp14:editId="441BE4E5">
                  <wp:extent cx="2520000" cy="1383282"/>
                  <wp:effectExtent l="0" t="0" r="0" b="7620"/>
                  <wp:docPr id="8"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描述已自动生成"/>
                          <pic:cNvPicPr/>
                        </pic:nvPicPr>
                        <pic:blipFill rotWithShape="1">
                          <a:blip r:embed="rId56" cstate="print">
                            <a:extLst>
                              <a:ext uri="{28A0092B-C50C-407E-A947-70E740481C1C}">
                                <a14:useLocalDpi xmlns:a14="http://schemas.microsoft.com/office/drawing/2010/main" val="0"/>
                              </a:ext>
                            </a:extLst>
                          </a:blip>
                          <a:srcRect l="8681" t="7431" r="8470" b="7301"/>
                          <a:stretch/>
                        </pic:blipFill>
                        <pic:spPr bwMode="auto">
                          <a:xfrm>
                            <a:off x="0" y="0"/>
                            <a:ext cx="2520000" cy="1383282"/>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0D3A0376" w14:textId="77777777" w:rsidTr="00271B19">
        <w:trPr>
          <w:trHeight w:val="1886"/>
        </w:trPr>
        <w:tc>
          <w:tcPr>
            <w:tcW w:w="0" w:type="auto"/>
          </w:tcPr>
          <w:p w14:paraId="76693317" w14:textId="1572EC47" w:rsidR="006A3A04" w:rsidRDefault="00271B19" w:rsidP="00271B19">
            <w:pPr>
              <w:ind w:firstLineChars="0" w:firstLine="0"/>
              <w:jc w:val="center"/>
              <w:rPr>
                <w:noProof/>
              </w:rPr>
            </w:pPr>
            <w:r w:rsidRPr="003C77A1">
              <w:rPr>
                <w:b/>
                <w:bCs/>
                <w:noProof/>
              </w:rPr>
              <w:t>PAFC</w:t>
            </w:r>
            <w:r w:rsidRPr="00271B19">
              <w:rPr>
                <w:noProof/>
              </w:rPr>
              <w:t xml:space="preserve"> </w:t>
            </w:r>
            <w:r>
              <w:rPr>
                <w:noProof/>
              </w:rPr>
              <w:br/>
            </w:r>
            <w:r w:rsidRPr="00271B19">
              <w:rPr>
                <w:noProof/>
              </w:rPr>
              <w:t>Based on First Order Difference Sequence</w:t>
            </w:r>
          </w:p>
        </w:tc>
        <w:tc>
          <w:tcPr>
            <w:tcW w:w="0" w:type="auto"/>
          </w:tcPr>
          <w:p w14:paraId="25CE1C5D" w14:textId="1F72FD6B" w:rsidR="006A3A04" w:rsidRDefault="006A3A04" w:rsidP="00271B19">
            <w:pPr>
              <w:ind w:firstLineChars="0" w:firstLine="0"/>
              <w:jc w:val="center"/>
              <w:rPr>
                <w:noProof/>
              </w:rPr>
            </w:pPr>
            <w:r>
              <w:rPr>
                <w:noProof/>
              </w:rPr>
              <w:drawing>
                <wp:inline distT="0" distB="0" distL="0" distR="0" wp14:anchorId="0FFFB934" wp14:editId="35C3C162">
                  <wp:extent cx="2520000" cy="1288394"/>
                  <wp:effectExtent l="0" t="0" r="0" b="7620"/>
                  <wp:docPr id="10" name="图片 1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图表&#10;&#10;描述已自动生成"/>
                          <pic:cNvPicPr/>
                        </pic:nvPicPr>
                        <pic:blipFill rotWithShape="1">
                          <a:blip r:embed="rId57" cstate="print">
                            <a:extLst>
                              <a:ext uri="{28A0092B-C50C-407E-A947-70E740481C1C}">
                                <a14:useLocalDpi xmlns:a14="http://schemas.microsoft.com/office/drawing/2010/main" val="0"/>
                              </a:ext>
                            </a:extLst>
                          </a:blip>
                          <a:srcRect l="10674" t="8723" r="7828" b="7943"/>
                          <a:stretch/>
                        </pic:blipFill>
                        <pic:spPr bwMode="auto">
                          <a:xfrm>
                            <a:off x="0" y="0"/>
                            <a:ext cx="2520000" cy="128839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CD9DE82" w14:textId="59DC87BA" w:rsidR="006A3A04" w:rsidRDefault="006A3A04" w:rsidP="00271B19">
            <w:pPr>
              <w:ind w:firstLineChars="0" w:firstLine="0"/>
              <w:jc w:val="center"/>
              <w:rPr>
                <w:noProof/>
              </w:rPr>
            </w:pPr>
            <w:r>
              <w:rPr>
                <w:noProof/>
              </w:rPr>
              <w:drawing>
                <wp:inline distT="0" distB="0" distL="0" distR="0" wp14:anchorId="4223D66F" wp14:editId="1A5024EF">
                  <wp:extent cx="2520000" cy="1394203"/>
                  <wp:effectExtent l="0" t="0" r="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pic:nvPicPr>
                        <pic:blipFill rotWithShape="1">
                          <a:blip r:embed="rId58" cstate="print">
                            <a:extLst>
                              <a:ext uri="{28A0092B-C50C-407E-A947-70E740481C1C}">
                                <a14:useLocalDpi xmlns:a14="http://schemas.microsoft.com/office/drawing/2010/main" val="0"/>
                              </a:ext>
                            </a:extLst>
                          </a:blip>
                          <a:srcRect l="9168" t="6291" r="7172" b="6926"/>
                          <a:stretch/>
                        </pic:blipFill>
                        <pic:spPr bwMode="auto">
                          <a:xfrm>
                            <a:off x="0" y="0"/>
                            <a:ext cx="2520000" cy="1394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0F5771" w14:textId="63ECC80C" w:rsidR="006A3A04" w:rsidRDefault="00711D53" w:rsidP="00CA5921">
      <w:pPr>
        <w:snapToGrid w:val="0"/>
        <w:spacing w:beforeLines="50" w:before="163" w:line="240" w:lineRule="exact"/>
        <w:ind w:firstLine="480"/>
        <w:rPr>
          <w:noProof/>
        </w:rPr>
      </w:pPr>
      <w:r w:rsidRPr="00711D53">
        <w:rPr>
          <w:noProof/>
        </w:rPr>
        <w:t xml:space="preserve">Based on the above analysis, we get multiple sets of </w:t>
      </w:r>
      <w:r w:rsidRPr="00F526A0">
        <w:rPr>
          <w:position w:val="-14"/>
        </w:rPr>
        <w:object w:dxaOrig="620" w:dyaOrig="400" w14:anchorId="0DF6B9F3">
          <v:shape id="_x0000_i1043" type="#_x0000_t75" style="width:30.7pt;height:20.05pt" o:ole="">
            <v:imagedata r:id="rId59" o:title=""/>
          </v:shape>
          <o:OLEObject Type="Embed" ProgID="Equation.DSMT4" ShapeID="_x0000_i1043" DrawAspect="Content" ObjectID="_1706886950" r:id="rId60"/>
        </w:object>
      </w:r>
      <w:r w:rsidRPr="00711D53">
        <w:rPr>
          <w:noProof/>
        </w:rPr>
        <w:t xml:space="preserve"> combinations. We determine the best set of </w:t>
      </w:r>
      <w:r w:rsidRPr="00F526A0">
        <w:rPr>
          <w:position w:val="-14"/>
        </w:rPr>
        <w:object w:dxaOrig="620" w:dyaOrig="400" w14:anchorId="12220D49">
          <v:shape id="_x0000_i1044" type="#_x0000_t75" style="width:30.7pt;height:20.05pt" o:ole="">
            <v:imagedata r:id="rId61" o:title=""/>
          </v:shape>
          <o:OLEObject Type="Embed" ProgID="Equation.DSMT4" ShapeID="_x0000_i1044" DrawAspect="Content" ObjectID="_1706886951" r:id="rId62"/>
        </w:object>
      </w:r>
      <w:r w:rsidRPr="00711D53">
        <w:rPr>
          <w:noProof/>
        </w:rPr>
        <w:t xml:space="preserve"> values according to the information criteria of AIC and BIC. The smaller the information criterion value, the better the model. The calculation formulas of AIC and BIC are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711D53" w14:paraId="320C9557" w14:textId="77777777" w:rsidTr="00F526A0">
        <w:trPr>
          <w:trHeight w:val="338"/>
        </w:trPr>
        <w:tc>
          <w:tcPr>
            <w:tcW w:w="8580" w:type="dxa"/>
            <w:vAlign w:val="center"/>
          </w:tcPr>
          <w:p w14:paraId="25FCBD56" w14:textId="08958955" w:rsidR="00711D53" w:rsidRPr="0051597F" w:rsidRDefault="00711D53" w:rsidP="00F526A0">
            <w:pPr>
              <w:adjustRightInd w:val="0"/>
              <w:snapToGrid w:val="0"/>
              <w:ind w:firstLineChars="0" w:firstLine="0"/>
              <w:jc w:val="center"/>
            </w:pPr>
            <w:r w:rsidRPr="00F526A0">
              <w:rPr>
                <w:position w:val="-14"/>
              </w:rPr>
              <w:object w:dxaOrig="1900" w:dyaOrig="400" w14:anchorId="604D17C3">
                <v:shape id="_x0000_i1045" type="#_x0000_t75" style="width:95.15pt;height:20.05pt" o:ole="">
                  <v:imagedata r:id="rId63" o:title=""/>
                </v:shape>
                <o:OLEObject Type="Embed" ProgID="Equation.DSMT4" ShapeID="_x0000_i1045" DrawAspect="Content" ObjectID="_1706886952" r:id="rId64"/>
              </w:object>
            </w:r>
          </w:p>
        </w:tc>
        <w:tc>
          <w:tcPr>
            <w:tcW w:w="644" w:type="dxa"/>
            <w:vAlign w:val="center"/>
          </w:tcPr>
          <w:p w14:paraId="6BF85CCA" w14:textId="77777777" w:rsidR="00711D53" w:rsidRPr="0051597F" w:rsidRDefault="00711D53"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38EC397C" w14:textId="77777777" w:rsidTr="00F526A0">
        <w:trPr>
          <w:trHeight w:val="338"/>
        </w:trPr>
        <w:tc>
          <w:tcPr>
            <w:tcW w:w="8580" w:type="dxa"/>
            <w:vAlign w:val="center"/>
          </w:tcPr>
          <w:p w14:paraId="328BCA23" w14:textId="1E47B42B" w:rsidR="004D18F6" w:rsidRPr="0051597F" w:rsidRDefault="004D18F6" w:rsidP="00F526A0">
            <w:pPr>
              <w:adjustRightInd w:val="0"/>
              <w:snapToGrid w:val="0"/>
              <w:ind w:firstLineChars="0" w:firstLine="0"/>
              <w:jc w:val="center"/>
            </w:pPr>
            <w:r w:rsidRPr="00F526A0">
              <w:rPr>
                <w:position w:val="-14"/>
              </w:rPr>
              <w:object w:dxaOrig="2320" w:dyaOrig="400" w14:anchorId="458FA3CD">
                <v:shape id="_x0000_i1046" type="#_x0000_t75" style="width:115.85pt;height:20.05pt" o:ole="">
                  <v:imagedata r:id="rId65" o:title=""/>
                </v:shape>
                <o:OLEObject Type="Embed" ProgID="Equation.DSMT4" ShapeID="_x0000_i1046" DrawAspect="Content" ObjectID="_1706886953" r:id="rId66"/>
              </w:object>
            </w:r>
          </w:p>
        </w:tc>
        <w:tc>
          <w:tcPr>
            <w:tcW w:w="644" w:type="dxa"/>
            <w:vAlign w:val="center"/>
          </w:tcPr>
          <w:p w14:paraId="37D67250"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40A660A" w14:textId="76643B78" w:rsidR="002A7A81" w:rsidRDefault="004D18F6" w:rsidP="002A7A81">
      <w:pPr>
        <w:ind w:firstLine="480"/>
      </w:pPr>
      <w:r>
        <w:t xml:space="preserve">Where </w:t>
      </w:r>
      <w:r w:rsidRPr="00F526A0">
        <w:rPr>
          <w:position w:val="-4"/>
        </w:rPr>
        <w:object w:dxaOrig="220" w:dyaOrig="260" w14:anchorId="3F4DD49D">
          <v:shape id="_x0000_i1047" type="#_x0000_t75" style="width:10.65pt;height:13.15pt" o:ole="">
            <v:imagedata r:id="rId67" o:title=""/>
          </v:shape>
          <o:OLEObject Type="Embed" ProgID="Equation.DSMT4" ShapeID="_x0000_i1047" DrawAspect="Content" ObjectID="_1706886954" r:id="rId68"/>
        </w:object>
      </w:r>
      <w:r w:rsidR="00FC2985" w:rsidRPr="00FC2985">
        <w:t xml:space="preserve"> is the maximum likelihood under the model, </w:t>
      </w:r>
      <w:r w:rsidRPr="00F526A0">
        <w:rPr>
          <w:position w:val="-6"/>
        </w:rPr>
        <w:object w:dxaOrig="200" w:dyaOrig="220" w14:anchorId="7DC5883C">
          <v:shape id="_x0000_i1048" type="#_x0000_t75" style="width:10pt;height:10.65pt" o:ole="">
            <v:imagedata r:id="rId69" o:title=""/>
          </v:shape>
          <o:OLEObject Type="Embed" ProgID="Equation.DSMT4" ShapeID="_x0000_i1048" DrawAspect="Content" ObjectID="_1706886955" r:id="rId70"/>
        </w:object>
      </w:r>
      <w:r w:rsidR="00FC2985" w:rsidRPr="00FC2985">
        <w:t xml:space="preserve"> is the number of data, </w:t>
      </w:r>
      <w:r w:rsidRPr="00F526A0">
        <w:rPr>
          <w:position w:val="-6"/>
        </w:rPr>
        <w:object w:dxaOrig="200" w:dyaOrig="279" w14:anchorId="0C69E6F2">
          <v:shape id="_x0000_i1049" type="#_x0000_t75" style="width:10pt;height:13.75pt" o:ole="">
            <v:imagedata r:id="rId71" o:title=""/>
          </v:shape>
          <o:OLEObject Type="Embed" ProgID="Equation.DSMT4" ShapeID="_x0000_i1049" DrawAspect="Content" ObjectID="_1706886956" r:id="rId72"/>
        </w:object>
      </w:r>
      <w:r w:rsidR="00FC2985" w:rsidRPr="00FC2985">
        <w:t>is the number of variables in the model</w:t>
      </w:r>
      <w:r>
        <w:t>.</w:t>
      </w:r>
    </w:p>
    <w:p w14:paraId="7E4A6985" w14:textId="7C708732" w:rsidR="004D18F6" w:rsidRDefault="004D18F6" w:rsidP="002A7A81">
      <w:pPr>
        <w:ind w:firstLine="480"/>
      </w:pPr>
      <w:r w:rsidRPr="004D18F6">
        <w:t>Finally</w:t>
      </w:r>
      <w:r w:rsidR="00823B80">
        <w:t>,</w:t>
      </w:r>
      <w:r w:rsidRPr="004D18F6">
        <w:t xml:space="preserve"> we g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4D18F6" w14:paraId="329708BB" w14:textId="77777777" w:rsidTr="00F526A0">
        <w:trPr>
          <w:trHeight w:val="338"/>
        </w:trPr>
        <w:tc>
          <w:tcPr>
            <w:tcW w:w="8580" w:type="dxa"/>
            <w:vAlign w:val="center"/>
          </w:tcPr>
          <w:p w14:paraId="111FCDDF" w14:textId="409BA339" w:rsidR="004D18F6" w:rsidRPr="0051597F" w:rsidRDefault="004D18F6" w:rsidP="00F526A0">
            <w:pPr>
              <w:adjustRightInd w:val="0"/>
              <w:snapToGrid w:val="0"/>
              <w:ind w:firstLineChars="0" w:firstLine="0"/>
              <w:jc w:val="center"/>
            </w:pPr>
            <w:r w:rsidRPr="00F526A0">
              <w:rPr>
                <w:position w:val="-14"/>
              </w:rPr>
              <w:object w:dxaOrig="1719" w:dyaOrig="380" w14:anchorId="7648E177">
                <v:shape id="_x0000_i1050" type="#_x0000_t75" style="width:85.75pt;height:19.4pt" o:ole="">
                  <v:imagedata r:id="rId73" o:title=""/>
                </v:shape>
                <o:OLEObject Type="Embed" ProgID="Equation.DSMT4" ShapeID="_x0000_i1050" DrawAspect="Content" ObjectID="_1706886957" r:id="rId74"/>
              </w:object>
            </w:r>
          </w:p>
        </w:tc>
        <w:tc>
          <w:tcPr>
            <w:tcW w:w="644" w:type="dxa"/>
            <w:vAlign w:val="center"/>
          </w:tcPr>
          <w:p w14:paraId="0C29971E"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0F3811E8" w14:textId="77777777" w:rsidTr="00F526A0">
        <w:trPr>
          <w:trHeight w:val="338"/>
        </w:trPr>
        <w:tc>
          <w:tcPr>
            <w:tcW w:w="8580" w:type="dxa"/>
            <w:vAlign w:val="center"/>
          </w:tcPr>
          <w:p w14:paraId="6736B590" w14:textId="114A5633" w:rsidR="004D18F6" w:rsidRPr="0051597F" w:rsidRDefault="004D18F6" w:rsidP="00F526A0">
            <w:pPr>
              <w:adjustRightInd w:val="0"/>
              <w:snapToGrid w:val="0"/>
              <w:ind w:firstLineChars="0" w:firstLine="0"/>
              <w:jc w:val="center"/>
            </w:pPr>
            <w:r w:rsidRPr="004D18F6">
              <w:rPr>
                <w:position w:val="-12"/>
              </w:rPr>
              <w:object w:dxaOrig="1960" w:dyaOrig="360" w14:anchorId="64FE76C8">
                <v:shape id="_x0000_i1051" type="#_x0000_t75" style="width:97.65pt;height:18.15pt" o:ole="">
                  <v:imagedata r:id="rId75" o:title=""/>
                </v:shape>
                <o:OLEObject Type="Embed" ProgID="Equation.DSMT4" ShapeID="_x0000_i1051" DrawAspect="Content" ObjectID="_1706886958" r:id="rId76"/>
              </w:object>
            </w:r>
          </w:p>
        </w:tc>
        <w:tc>
          <w:tcPr>
            <w:tcW w:w="644" w:type="dxa"/>
            <w:vAlign w:val="center"/>
          </w:tcPr>
          <w:p w14:paraId="38E04807"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0AA1EA0B" w14:textId="526A926C" w:rsidR="004D18F6" w:rsidRDefault="00AB099F" w:rsidP="002D0267">
      <w:pPr>
        <w:pStyle w:val="2"/>
        <w:spacing w:after="163"/>
      </w:pPr>
      <w:bookmarkStart w:id="24" w:name="_Toc96244438"/>
      <w:r>
        <w:t>Model Calibration</w:t>
      </w:r>
      <w:bookmarkEnd w:id="24"/>
    </w:p>
    <w:p w14:paraId="1CBB668D" w14:textId="0EDDD31E" w:rsidR="003F2296" w:rsidRDefault="003F2296" w:rsidP="002A7A81">
      <w:pPr>
        <w:ind w:firstLine="480"/>
      </w:pPr>
      <w:r w:rsidRPr="003F2296">
        <w:t>We restore the prediction sequence and evaluate the model intuitively by comparing the predicted data with the real data. We compare the two data together. The red curve is the real data, and the green curve is our predicted data. Analyzing Figure 4, we can find that the predicted data is very close to the real data whether it is the overall trend or the local data. From this point of view, our model predicts well.</w:t>
      </w:r>
    </w:p>
    <w:p w14:paraId="02EB00F7" w14:textId="77777777" w:rsidR="00244C07" w:rsidRDefault="00244C07" w:rsidP="00244C07">
      <w:pPr>
        <w:keepNext/>
        <w:ind w:firstLineChars="0" w:firstLine="0"/>
        <w:jc w:val="left"/>
      </w:pPr>
      <w:r>
        <w:rPr>
          <w:noProof/>
        </w:rPr>
        <w:drawing>
          <wp:inline distT="0" distB="0" distL="0" distR="0" wp14:anchorId="759EEB0C" wp14:editId="3CE9F151">
            <wp:extent cx="5999517" cy="3749827"/>
            <wp:effectExtent l="0" t="0" r="127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24357" cy="3765353"/>
                    </a:xfrm>
                    <a:prstGeom prst="rect">
                      <a:avLst/>
                    </a:prstGeom>
                    <a:noFill/>
                  </pic:spPr>
                </pic:pic>
              </a:graphicData>
            </a:graphic>
          </wp:inline>
        </w:drawing>
      </w:r>
    </w:p>
    <w:p w14:paraId="6EF8E9C8" w14:textId="79B3E7D7" w:rsidR="00244C07" w:rsidRPr="00D74203" w:rsidRDefault="00244C07" w:rsidP="00244C07">
      <w:pPr>
        <w:pStyle w:val="a9"/>
      </w:pPr>
      <w:r>
        <w:t xml:space="preserve">Figure </w:t>
      </w:r>
      <w:fldSimple w:instr=" SEQ Figure \* ARABIC ">
        <w:r w:rsidR="00CA000C">
          <w:rPr>
            <w:noProof/>
          </w:rPr>
          <w:t>4</w:t>
        </w:r>
      </w:fldSimple>
      <w:r>
        <w:t xml:space="preserve"> </w:t>
      </w:r>
      <w:r w:rsidRPr="00244C07">
        <w:t>Comparison of predicted data with actual data</w:t>
      </w:r>
    </w:p>
    <w:p w14:paraId="4C78F1B2" w14:textId="10364EC7" w:rsidR="004B7086" w:rsidRPr="00FE166A" w:rsidRDefault="00FE166A" w:rsidP="004B7086">
      <w:pPr>
        <w:pStyle w:val="1"/>
      </w:pPr>
      <w:bookmarkStart w:id="25" w:name="_Toc58505780"/>
      <w:bookmarkStart w:id="26" w:name="_Toc96244439"/>
      <w:r w:rsidRPr="00FE166A">
        <w:t>Develop strategies by</w:t>
      </w:r>
      <w:bookmarkEnd w:id="25"/>
      <w:bookmarkEnd w:id="26"/>
      <w:r w:rsidRPr="00FE166A">
        <w:t xml:space="preserve"> LP model</w:t>
      </w:r>
    </w:p>
    <w:p w14:paraId="7455115D" w14:textId="150C0170" w:rsidR="0098432D" w:rsidRDefault="0098432D" w:rsidP="0098432D">
      <w:pPr>
        <w:snapToGrid w:val="0"/>
        <w:ind w:firstLine="480"/>
        <w:rPr>
          <w:color w:val="000000" w:themeColor="text1"/>
        </w:rPr>
      </w:pPr>
      <w:r w:rsidRPr="0098432D">
        <w:rPr>
          <w:color w:val="000000" w:themeColor="text1"/>
        </w:rPr>
        <w:t>Before planning, we analyze the products in the account. We can divide it into two categories</w:t>
      </w:r>
      <w:r>
        <w:rPr>
          <w:rFonts w:hint="eastAsia"/>
          <w:color w:val="000000" w:themeColor="text1"/>
        </w:rPr>
        <w:t>.</w:t>
      </w:r>
      <w:r w:rsidRPr="0098432D">
        <w:rPr>
          <w:color w:val="000000" w:themeColor="text1"/>
        </w:rPr>
        <w:t xml:space="preserve"> </w:t>
      </w:r>
      <w:r>
        <w:rPr>
          <w:color w:val="000000" w:themeColor="text1"/>
        </w:rPr>
        <w:t>O</w:t>
      </w:r>
      <w:r w:rsidRPr="0098432D">
        <w:rPr>
          <w:color w:val="000000" w:themeColor="text1"/>
        </w:rPr>
        <w:t xml:space="preserve">ne is risk-free assets such as cash. The change in its price </w:t>
      </w:r>
      <w:r w:rsidRPr="00186026">
        <w:rPr>
          <w:position w:val="-14"/>
        </w:rPr>
        <w:object w:dxaOrig="1240" w:dyaOrig="400" w14:anchorId="498B2A2D">
          <v:shape id="_x0000_i1052" type="#_x0000_t75" style="width:62pt;height:20.05pt" o:ole="">
            <v:imagedata r:id="rId78" o:title=""/>
          </v:shape>
          <o:OLEObject Type="Embed" ProgID="Equation.DSMT4" ShapeID="_x0000_i1052" DrawAspect="Content" ObjectID="_1706886959" r:id="rId79"/>
        </w:object>
      </w:r>
      <w:r w:rsidRPr="0098432D">
        <w:rPr>
          <w:color w:val="000000" w:themeColor="text1"/>
        </w:rPr>
        <w:t xml:space="preserve"> can be expressed 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8432D" w14:paraId="0AD712D5" w14:textId="77777777" w:rsidTr="00186026">
        <w:trPr>
          <w:trHeight w:val="338"/>
        </w:trPr>
        <w:tc>
          <w:tcPr>
            <w:tcW w:w="8580" w:type="dxa"/>
            <w:vAlign w:val="center"/>
          </w:tcPr>
          <w:p w14:paraId="11678876" w14:textId="77777777" w:rsidR="0098432D" w:rsidRPr="0051597F" w:rsidRDefault="0098432D" w:rsidP="00186026">
            <w:pPr>
              <w:adjustRightInd w:val="0"/>
              <w:snapToGrid w:val="0"/>
              <w:ind w:firstLineChars="0" w:firstLine="0"/>
              <w:jc w:val="center"/>
            </w:pPr>
            <w:r w:rsidRPr="00186026">
              <w:rPr>
                <w:position w:val="-14"/>
              </w:rPr>
              <w:object w:dxaOrig="1700" w:dyaOrig="400" w14:anchorId="71638162">
                <v:shape id="_x0000_i1053" type="#_x0000_t75" style="width:85.15pt;height:20.05pt" o:ole="">
                  <v:imagedata r:id="rId80" o:title=""/>
                </v:shape>
                <o:OLEObject Type="Embed" ProgID="Equation.DSMT4" ShapeID="_x0000_i1053" DrawAspect="Content" ObjectID="_1706886960" r:id="rId81"/>
              </w:object>
            </w:r>
          </w:p>
        </w:tc>
        <w:tc>
          <w:tcPr>
            <w:tcW w:w="644" w:type="dxa"/>
            <w:vAlign w:val="center"/>
          </w:tcPr>
          <w:p w14:paraId="4BEAD415" w14:textId="77777777" w:rsidR="0098432D" w:rsidRPr="0051597F" w:rsidRDefault="0098432D" w:rsidP="00186026">
            <w:pPr>
              <w:adjustRightInd w:val="0"/>
              <w:snapToGrid w:val="0"/>
              <w:ind w:firstLineChars="0" w:firstLine="0"/>
              <w:jc w:val="center"/>
            </w:pPr>
            <w:r>
              <w:t>(</w:t>
            </w:r>
            <w:r>
              <w:fldChar w:fldCharType="begin"/>
            </w:r>
            <w:r>
              <w:instrText xml:space="preserve"> AUTONUM  \* Arabic </w:instrText>
            </w:r>
            <w:r>
              <w:fldChar w:fldCharType="end"/>
            </w:r>
            <w:r>
              <w:t>)</w:t>
            </w:r>
          </w:p>
        </w:tc>
      </w:tr>
    </w:tbl>
    <w:p w14:paraId="7E881E55" w14:textId="04BD7E6A" w:rsidR="0098432D" w:rsidRDefault="0098432D" w:rsidP="00A77A8E">
      <w:pPr>
        <w:snapToGrid w:val="0"/>
        <w:ind w:firstLine="480"/>
        <w:rPr>
          <w:color w:val="000000" w:themeColor="text1"/>
        </w:rPr>
      </w:pPr>
      <w:r w:rsidRPr="0098432D">
        <w:rPr>
          <w:color w:val="000000" w:themeColor="text1"/>
        </w:rPr>
        <w:t xml:space="preserve">The other category is risk assets such as gold and bitcoin. The change of its price </w:t>
      </w:r>
      <w:r w:rsidRPr="00186026">
        <w:rPr>
          <w:position w:val="-14"/>
        </w:rPr>
        <w:object w:dxaOrig="499" w:dyaOrig="400" w14:anchorId="5535313B">
          <v:shape id="_x0000_i1054" type="#_x0000_t75" style="width:25.05pt;height:20.05pt" o:ole="">
            <v:imagedata r:id="rId82" o:title=""/>
          </v:shape>
          <o:OLEObject Type="Embed" ProgID="Equation.DSMT4" ShapeID="_x0000_i1054" DrawAspect="Content" ObjectID="_1706886961" r:id="rId83"/>
        </w:object>
      </w:r>
      <w:r w:rsidRPr="0098432D">
        <w:rPr>
          <w:color w:val="000000" w:themeColor="text1"/>
        </w:rPr>
        <w:t xml:space="preserve"> </w:t>
      </w:r>
      <w:r w:rsidRPr="0098432D">
        <w:rPr>
          <w:color w:val="000000" w:themeColor="text1"/>
        </w:rPr>
        <w:lastRenderedPageBreak/>
        <w:t xml:space="preserve">obeys geometric Brownian </w:t>
      </w:r>
      <w:proofErr w:type="gramStart"/>
      <w:r w:rsidRPr="0098432D">
        <w:rPr>
          <w:color w:val="000000" w:themeColor="text1"/>
        </w:rPr>
        <w:t>motion,</w:t>
      </w:r>
      <w:r>
        <w:rPr>
          <w:color w:val="000000" w:themeColor="text1"/>
        </w:rPr>
        <w:t>[</w:t>
      </w:r>
      <w:proofErr w:type="gramEnd"/>
      <w:r>
        <w:rPr>
          <w:color w:val="000000" w:themeColor="text1"/>
        </w:rPr>
        <w:t>]</w:t>
      </w:r>
      <w:r w:rsidRPr="0098432D">
        <w:rPr>
          <w:color w:val="000000" w:themeColor="text1"/>
        </w:rPr>
        <w:t xml:space="preserve"> namel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8432D" w14:paraId="3E092584" w14:textId="77777777" w:rsidTr="00186026">
        <w:trPr>
          <w:trHeight w:val="338"/>
        </w:trPr>
        <w:tc>
          <w:tcPr>
            <w:tcW w:w="8580" w:type="dxa"/>
            <w:vAlign w:val="center"/>
          </w:tcPr>
          <w:p w14:paraId="08F46A7F" w14:textId="77777777" w:rsidR="0098432D" w:rsidRPr="0051597F" w:rsidRDefault="0098432D" w:rsidP="00186026">
            <w:pPr>
              <w:adjustRightInd w:val="0"/>
              <w:snapToGrid w:val="0"/>
              <w:ind w:firstLineChars="0" w:firstLine="0"/>
              <w:jc w:val="center"/>
            </w:pPr>
            <w:r w:rsidRPr="00186026">
              <w:rPr>
                <w:position w:val="-14"/>
              </w:rPr>
              <w:object w:dxaOrig="2840" w:dyaOrig="400" w14:anchorId="48D75C15">
                <v:shape id="_x0000_i1055" type="#_x0000_t75" style="width:141.5pt;height:20.05pt" o:ole="">
                  <v:imagedata r:id="rId84" o:title=""/>
                </v:shape>
                <o:OLEObject Type="Embed" ProgID="Equation.DSMT4" ShapeID="_x0000_i1055" DrawAspect="Content" ObjectID="_1706886962" r:id="rId85"/>
              </w:object>
            </w:r>
          </w:p>
        </w:tc>
        <w:tc>
          <w:tcPr>
            <w:tcW w:w="644" w:type="dxa"/>
            <w:vAlign w:val="center"/>
          </w:tcPr>
          <w:p w14:paraId="23A64DF3" w14:textId="77777777" w:rsidR="0098432D" w:rsidRPr="0051597F" w:rsidRDefault="0098432D" w:rsidP="00186026">
            <w:pPr>
              <w:adjustRightInd w:val="0"/>
              <w:snapToGrid w:val="0"/>
              <w:ind w:firstLineChars="0" w:firstLine="0"/>
              <w:jc w:val="center"/>
            </w:pPr>
            <w:r>
              <w:t>(</w:t>
            </w:r>
            <w:r>
              <w:fldChar w:fldCharType="begin"/>
            </w:r>
            <w:r>
              <w:instrText xml:space="preserve"> AUTONUM  \* Arabic </w:instrText>
            </w:r>
            <w:r>
              <w:fldChar w:fldCharType="end"/>
            </w:r>
            <w:r>
              <w:t>)</w:t>
            </w:r>
          </w:p>
        </w:tc>
      </w:tr>
    </w:tbl>
    <w:p w14:paraId="788F3B98" w14:textId="58226E3B" w:rsidR="0098432D" w:rsidRPr="0098432D" w:rsidRDefault="0098432D" w:rsidP="00A77A8E">
      <w:pPr>
        <w:snapToGrid w:val="0"/>
        <w:ind w:firstLine="480"/>
        <w:rPr>
          <w:color w:val="000000" w:themeColor="text1"/>
        </w:rPr>
      </w:pPr>
      <w:r>
        <w:rPr>
          <w:color w:val="000000" w:themeColor="text1"/>
        </w:rPr>
        <w:t>where</w:t>
      </w:r>
      <w:r w:rsidRPr="0098432D">
        <w:rPr>
          <w:color w:val="000000" w:themeColor="text1"/>
        </w:rPr>
        <w:t xml:space="preserve"> </w:t>
      </w:r>
      <w:r w:rsidRPr="00186026">
        <w:rPr>
          <w:position w:val="-10"/>
        </w:rPr>
        <w:object w:dxaOrig="240" w:dyaOrig="260" w14:anchorId="65665207">
          <v:shape id="_x0000_i1056" type="#_x0000_t75" style="width:11.9pt;height:13.15pt" o:ole="">
            <v:imagedata r:id="rId86" o:title=""/>
          </v:shape>
          <o:OLEObject Type="Embed" ProgID="Equation.DSMT4" ShapeID="_x0000_i1056" DrawAspect="Content" ObjectID="_1706886963" r:id="rId87"/>
        </w:object>
      </w:r>
      <w:r w:rsidRPr="0098432D">
        <w:rPr>
          <w:color w:val="000000" w:themeColor="text1"/>
        </w:rPr>
        <w:t xml:space="preserve"> is the expected return, </w:t>
      </w:r>
      <w:r w:rsidRPr="00186026">
        <w:rPr>
          <w:position w:val="-6"/>
        </w:rPr>
        <w:object w:dxaOrig="320" w:dyaOrig="320" w14:anchorId="219ED490">
          <v:shape id="_x0000_i1057" type="#_x0000_t75" style="width:16.3pt;height:16.3pt" o:ole="">
            <v:imagedata r:id="rId88" o:title=""/>
          </v:shape>
          <o:OLEObject Type="Embed" ProgID="Equation.DSMT4" ShapeID="_x0000_i1057" DrawAspect="Content" ObjectID="_1706886964" r:id="rId89"/>
        </w:object>
      </w:r>
      <w:r w:rsidRPr="0098432D">
        <w:rPr>
          <w:color w:val="000000" w:themeColor="text1"/>
        </w:rPr>
        <w:t xml:space="preserve"> is the volatility coefficient, and </w:t>
      </w:r>
      <w:r w:rsidRPr="00186026">
        <w:rPr>
          <w:position w:val="-12"/>
        </w:rPr>
        <w:object w:dxaOrig="380" w:dyaOrig="360" w14:anchorId="64B3932F">
          <v:shape id="_x0000_i1058" type="#_x0000_t75" style="width:19.4pt;height:18.15pt" o:ole="">
            <v:imagedata r:id="rId90" o:title=""/>
          </v:shape>
          <o:OLEObject Type="Embed" ProgID="Equation.DSMT4" ShapeID="_x0000_i1058" DrawAspect="Content" ObjectID="_1706886965" r:id="rId91"/>
        </w:object>
      </w:r>
      <w:r w:rsidRPr="0098432D">
        <w:rPr>
          <w:color w:val="000000" w:themeColor="text1"/>
        </w:rPr>
        <w:t xml:space="preserve"> is the Brownian motion </w:t>
      </w:r>
      <w:proofErr w:type="gramStart"/>
      <w:r w:rsidRPr="0098432D">
        <w:rPr>
          <w:color w:val="000000" w:themeColor="text1"/>
        </w:rPr>
        <w:t>increment.</w:t>
      </w:r>
      <w:proofErr w:type="gramEnd"/>
      <w:r w:rsidRPr="0098432D">
        <w:rPr>
          <w:color w:val="000000" w:themeColor="text1"/>
        </w:rPr>
        <w:t xml:space="preserve"> and u is a constant.</w:t>
      </w:r>
    </w:p>
    <w:p w14:paraId="466C600B" w14:textId="77777777" w:rsidR="0098432D" w:rsidRDefault="0098432D" w:rsidP="00E97B25">
      <w:pPr>
        <w:ind w:firstLine="480"/>
        <w:rPr>
          <w:color w:val="FF0000"/>
        </w:rPr>
      </w:pPr>
    </w:p>
    <w:p w14:paraId="7BBB67D2" w14:textId="47709E0E" w:rsidR="004B7086" w:rsidRDefault="004B7086" w:rsidP="00E97B25">
      <w:pPr>
        <w:ind w:firstLine="480"/>
        <w:rPr>
          <w:color w:val="FF0000"/>
        </w:rPr>
      </w:pPr>
      <w:r>
        <w:rPr>
          <w:rFonts w:hint="eastAsia"/>
          <w:color w:val="FF0000"/>
        </w:rPr>
        <w:t>和上一个部分类似的写法。</w:t>
      </w:r>
    </w:p>
    <w:p w14:paraId="26CD73C0" w14:textId="77777777" w:rsidR="002D0267" w:rsidRPr="0080735A" w:rsidRDefault="002D0267" w:rsidP="002D0267">
      <w:pPr>
        <w:ind w:firstLine="480"/>
      </w:pPr>
    </w:p>
    <w:p w14:paraId="32DE652B"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787640B2" w14:textId="77777777" w:rsidTr="00304E28">
        <w:trPr>
          <w:trHeight w:val="338"/>
        </w:trPr>
        <w:tc>
          <w:tcPr>
            <w:tcW w:w="8580" w:type="dxa"/>
            <w:vAlign w:val="center"/>
          </w:tcPr>
          <w:p w14:paraId="18DBE2FD"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469FB882"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6B9CD4F6" w14:textId="77777777" w:rsidR="002D0267" w:rsidRDefault="002D0267" w:rsidP="002D0267">
      <w:pPr>
        <w:ind w:firstLine="480"/>
      </w:pPr>
    </w:p>
    <w:p w14:paraId="7AA2DB92" w14:textId="77777777" w:rsidR="002D0267" w:rsidRPr="008A7A52" w:rsidRDefault="002D0267" w:rsidP="002D0267">
      <w:pPr>
        <w:ind w:firstLine="480"/>
      </w:pPr>
    </w:p>
    <w:p w14:paraId="54CE7A22"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529FA177" w14:textId="77777777" w:rsidTr="00304E28">
        <w:trPr>
          <w:trHeight w:val="338"/>
        </w:trPr>
        <w:tc>
          <w:tcPr>
            <w:tcW w:w="8580" w:type="dxa"/>
            <w:vAlign w:val="center"/>
          </w:tcPr>
          <w:p w14:paraId="10303B34"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255BECFE"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51024039" w14:textId="77777777" w:rsidR="002D0267" w:rsidRDefault="002D0267" w:rsidP="002D0267">
      <w:pPr>
        <w:ind w:firstLine="480"/>
      </w:pPr>
    </w:p>
    <w:p w14:paraId="5E66BD6C" w14:textId="77777777" w:rsidR="002D0267" w:rsidRDefault="002D0267" w:rsidP="002D0267">
      <w:pPr>
        <w:ind w:firstLine="480"/>
      </w:pP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7" w:name="_Toc58505781"/>
      <w:bookmarkStart w:id="28" w:name="_Toc96244440"/>
      <w:r w:rsidRPr="00E924B3">
        <w:rPr>
          <w:highlight w:val="yellow"/>
        </w:rPr>
        <w:t>T</w:t>
      </w:r>
      <w:r w:rsidRPr="00E924B3">
        <w:rPr>
          <w:rFonts w:hint="eastAsia"/>
          <w:highlight w:val="yellow"/>
        </w:rPr>
        <w:t>he</w:t>
      </w:r>
      <w:r w:rsidRPr="00E924B3">
        <w:rPr>
          <w:highlight w:val="yellow"/>
        </w:rPr>
        <w:t xml:space="preserve"> name of model </w:t>
      </w:r>
      <w:r>
        <w:rPr>
          <w:highlight w:val="yellow"/>
        </w:rPr>
        <w:t>3</w:t>
      </w:r>
      <w:bookmarkEnd w:id="27"/>
      <w:bookmarkEnd w:id="28"/>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0979EC35" w:rsidR="00905487" w:rsidRDefault="00905487" w:rsidP="00905487">
      <w:pPr>
        <w:pStyle w:val="1"/>
      </w:pPr>
      <w:bookmarkStart w:id="29" w:name="_Toc58505782"/>
      <w:bookmarkStart w:id="30" w:name="_Toc96244441"/>
      <w:bookmarkStart w:id="31" w:name="_Hlk58269852"/>
      <w:r w:rsidRPr="00905487">
        <w:t xml:space="preserve">Sensitivity </w:t>
      </w:r>
      <w:r w:rsidR="00E336B3">
        <w:t>A</w:t>
      </w:r>
      <w:r w:rsidRPr="00905487">
        <w:t>nalysis</w:t>
      </w:r>
      <w:bookmarkEnd w:id="29"/>
      <w:bookmarkEnd w:id="30"/>
    </w:p>
    <w:p w14:paraId="2567641A" w14:textId="7D73007B" w:rsidR="00FB3868" w:rsidRDefault="00873129" w:rsidP="00FB3868">
      <w:pPr>
        <w:ind w:firstLine="480"/>
      </w:pPr>
      <w:bookmarkStart w:id="32" w:name="_Hlk96266407"/>
      <w:r>
        <w:rPr>
          <w:rFonts w:hint="eastAsia"/>
        </w:rPr>
        <w:t>在我们的决策模型之中，模型受两个参数</w:t>
      </w:r>
    </w:p>
    <w:bookmarkEnd w:id="31"/>
    <w:bookmarkEnd w:id="32"/>
    <w:p w14:paraId="41319666" w14:textId="5720B809" w:rsidR="00873129" w:rsidRDefault="00873129" w:rsidP="00873129">
      <w:pPr>
        <w:ind w:firstLine="480"/>
      </w:pPr>
      <w:r w:rsidRPr="00873129">
        <w:t xml:space="preserve">From Figure 5, we can tell </w:t>
      </w:r>
      <w:proofErr w:type="gramStart"/>
      <w:r w:rsidRPr="00873129">
        <w:t>that total assets</w:t>
      </w:r>
      <w:proofErr w:type="gramEnd"/>
      <w:r w:rsidRPr="00873129">
        <w:t xml:space="preserve"> are sensitive to A and B</w:t>
      </w:r>
      <w:r>
        <w:t>.</w:t>
      </w:r>
    </w:p>
    <w:p w14:paraId="61C61123" w14:textId="369304F2" w:rsidR="00CA000C" w:rsidRDefault="00CA000C" w:rsidP="00873129">
      <w:pPr>
        <w:ind w:firstLine="480"/>
      </w:pPr>
      <w:r>
        <w:rPr>
          <w:noProof/>
          <w:color w:val="FF0000"/>
        </w:rPr>
        <w:lastRenderedPageBreak/>
        <w:drawing>
          <wp:inline distT="0" distB="0" distL="0" distR="0" wp14:anchorId="30E1B7BB" wp14:editId="64126D35">
            <wp:extent cx="4365629" cy="257216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88154" cy="2585432"/>
                    </a:xfrm>
                    <a:prstGeom prst="rect">
                      <a:avLst/>
                    </a:prstGeom>
                    <a:noFill/>
                  </pic:spPr>
                </pic:pic>
              </a:graphicData>
            </a:graphic>
          </wp:inline>
        </w:drawing>
      </w:r>
    </w:p>
    <w:p w14:paraId="23F85923" w14:textId="5FFA3C3A" w:rsidR="00D8041F" w:rsidRDefault="00CA000C" w:rsidP="00CA000C">
      <w:pPr>
        <w:pStyle w:val="a9"/>
        <w:snapToGrid w:val="0"/>
        <w:rPr>
          <w:color w:val="FF0000"/>
        </w:rPr>
      </w:pPr>
      <w:r>
        <w:t xml:space="preserve">Figure </w:t>
      </w:r>
      <w:fldSimple w:instr=" SEQ Figure \* ARABIC ">
        <w:r>
          <w:rPr>
            <w:noProof/>
          </w:rPr>
          <w:t>5</w:t>
        </w:r>
      </w:fldSimple>
      <w:r>
        <w:t xml:space="preserve"> :Influence of </w:t>
      </w:r>
      <w:r w:rsidRPr="006A171A">
        <w:rPr>
          <w:position w:val="-14"/>
        </w:rPr>
        <w:object w:dxaOrig="460" w:dyaOrig="380" w14:anchorId="470FD111">
          <v:shape id="_x0000_i1059" type="#_x0000_t75" style="width:23.15pt;height:19.4pt" o:ole="">
            <v:imagedata r:id="rId93" o:title=""/>
          </v:shape>
          <o:OLEObject Type="Embed" ProgID="Equation.DSMT4" ShapeID="_x0000_i1059" DrawAspect="Content" ObjectID="_1706886966" r:id="rId94"/>
        </w:object>
      </w:r>
      <w:r>
        <w:t xml:space="preserve"> and </w:t>
      </w:r>
      <w:r w:rsidRPr="006A171A">
        <w:rPr>
          <w:position w:val="-12"/>
        </w:rPr>
        <w:object w:dxaOrig="580" w:dyaOrig="360" w14:anchorId="0B3A81DB">
          <v:shape id="_x0000_i1060" type="#_x0000_t75" style="width:29.45pt;height:18.15pt" o:ole="">
            <v:imagedata r:id="rId95" o:title=""/>
          </v:shape>
          <o:OLEObject Type="Embed" ProgID="Equation.DSMT4" ShapeID="_x0000_i1060" DrawAspect="Content" ObjectID="_1706886967" r:id="rId96"/>
        </w:object>
      </w:r>
      <w:r>
        <w:t xml:space="preserve"> on total asserts</w:t>
      </w:r>
    </w:p>
    <w:p w14:paraId="0A8C63A0" w14:textId="182E873D" w:rsidR="00D8041F" w:rsidRDefault="00D8041F" w:rsidP="00E336B3">
      <w:pPr>
        <w:ind w:firstLine="480"/>
        <w:rPr>
          <w:color w:val="FF0000"/>
        </w:rPr>
      </w:pPr>
    </w:p>
    <w:p w14:paraId="4C06DD04" w14:textId="77777777" w:rsidR="00873129" w:rsidRDefault="00873129" w:rsidP="00E336B3">
      <w:pPr>
        <w:ind w:firstLine="480"/>
        <w:rPr>
          <w:color w:val="FF0000"/>
        </w:rPr>
      </w:pPr>
    </w:p>
    <w:p w14:paraId="0BFC4195" w14:textId="4FC863CA" w:rsidR="00CB1FA0" w:rsidRDefault="00EF5269" w:rsidP="00C62257">
      <w:pPr>
        <w:pStyle w:val="1"/>
      </w:pPr>
      <w:bookmarkStart w:id="33" w:name="_Toc58505783"/>
      <w:bookmarkStart w:id="34" w:name="_Toc96244442"/>
      <w:r w:rsidRPr="00EF5269">
        <w:t>Model Evaluation</w:t>
      </w:r>
      <w:r>
        <w:t xml:space="preserve"> </w:t>
      </w:r>
      <w:r>
        <w:rPr>
          <w:rFonts w:hint="eastAsia"/>
        </w:rPr>
        <w:t>and</w:t>
      </w:r>
      <w:r>
        <w:t xml:space="preserve"> </w:t>
      </w:r>
      <w:r w:rsidRPr="00EF5269">
        <w:t>Further Discussion</w:t>
      </w:r>
      <w:bookmarkEnd w:id="33"/>
      <w:bookmarkEnd w:id="34"/>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35" w:name="_Toc58505784"/>
      <w:bookmarkStart w:id="36" w:name="_Toc96244443"/>
      <w:r w:rsidRPr="003B205C">
        <w:t>Strengths</w:t>
      </w:r>
      <w:bookmarkEnd w:id="35"/>
      <w:bookmarkEnd w:id="36"/>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7" w:name="_Toc58505785"/>
      <w:bookmarkStart w:id="38" w:name="_Toc96244444"/>
      <w:r w:rsidRPr="003B205C">
        <w:t>Weakness</w:t>
      </w:r>
      <w:bookmarkEnd w:id="37"/>
      <w:r w:rsidR="00BE0207">
        <w:rPr>
          <w:rFonts w:hint="eastAsia"/>
        </w:rPr>
        <w:t>es</w:t>
      </w:r>
      <w:bookmarkEnd w:id="38"/>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9" w:name="_Toc58505786"/>
      <w:bookmarkStart w:id="40" w:name="_Toc96244445"/>
      <w:r w:rsidRPr="00EF5269">
        <w:t>Further Discussion</w:t>
      </w:r>
      <w:bookmarkEnd w:id="39"/>
      <w:bookmarkEnd w:id="40"/>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41" w:name="_Toc58505787"/>
      <w:bookmarkStart w:id="42" w:name="_Toc96244446"/>
      <w:r w:rsidRPr="006B17A0">
        <w:t>Conclusion</w:t>
      </w:r>
      <w:bookmarkEnd w:id="41"/>
      <w:bookmarkEnd w:id="42"/>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3F75BB07" w:rsidR="00190690" w:rsidRDefault="00D132AA" w:rsidP="00D132AA">
      <w:pPr>
        <w:widowControl/>
        <w:ind w:firstLineChars="0" w:firstLine="0"/>
        <w:jc w:val="left"/>
      </w:pPr>
      <w:r>
        <w:br w:type="page"/>
      </w:r>
    </w:p>
    <w:p w14:paraId="00AB635A" w14:textId="1E630271" w:rsidR="00190690" w:rsidRDefault="004C0297" w:rsidP="004C0297">
      <w:pPr>
        <w:pStyle w:val="1"/>
      </w:pPr>
      <w:bookmarkStart w:id="43" w:name="_Toc96244447"/>
      <w:r>
        <w:rPr>
          <w:rFonts w:hint="eastAsia"/>
        </w:rPr>
        <w:lastRenderedPageBreak/>
        <w:t>Memo</w:t>
      </w:r>
      <w:bookmarkEnd w:id="43"/>
    </w:p>
    <w:p w14:paraId="2177B039" w14:textId="1578F11C" w:rsidR="00190690" w:rsidRPr="004C0297" w:rsidRDefault="004C0297">
      <w:pPr>
        <w:widowControl/>
        <w:ind w:firstLineChars="0" w:firstLine="0"/>
        <w:jc w:val="left"/>
        <w:rPr>
          <w:b/>
          <w:bCs/>
        </w:rPr>
      </w:pPr>
      <w:r w:rsidRPr="004C0297">
        <w:rPr>
          <w:rFonts w:hint="eastAsia"/>
          <w:b/>
          <w:bCs/>
        </w:rPr>
        <w:t>M</w:t>
      </w:r>
      <w:r w:rsidRPr="004C0297">
        <w:rPr>
          <w:b/>
          <w:bCs/>
        </w:rPr>
        <w:t>EMO</w:t>
      </w:r>
    </w:p>
    <w:p w14:paraId="7DB01D62" w14:textId="0B4D243F" w:rsidR="004C0297" w:rsidRPr="004C0297" w:rsidRDefault="004C0297">
      <w:pPr>
        <w:widowControl/>
        <w:ind w:firstLineChars="0" w:firstLine="0"/>
        <w:jc w:val="left"/>
        <w:rPr>
          <w:b/>
          <w:bCs/>
        </w:rPr>
      </w:pPr>
      <w:r w:rsidRPr="004C0297">
        <w:rPr>
          <w:rFonts w:hint="eastAsia"/>
          <w:b/>
          <w:bCs/>
        </w:rPr>
        <w:t>T</w:t>
      </w:r>
      <w:r w:rsidRPr="004C0297">
        <w:rPr>
          <w:b/>
          <w:bCs/>
        </w:rPr>
        <w:t xml:space="preserve">O: The market traders </w:t>
      </w:r>
    </w:p>
    <w:p w14:paraId="065E1A13" w14:textId="7979E313" w:rsidR="004C0297" w:rsidRPr="004C0297" w:rsidRDefault="004C0297">
      <w:pPr>
        <w:widowControl/>
        <w:ind w:firstLineChars="0" w:firstLine="0"/>
        <w:jc w:val="left"/>
        <w:rPr>
          <w:b/>
          <w:bCs/>
        </w:rPr>
      </w:pPr>
      <w:r w:rsidRPr="004C0297">
        <w:rPr>
          <w:b/>
          <w:bCs/>
        </w:rPr>
        <w:t>FROM: Team # 2216714</w:t>
      </w:r>
    </w:p>
    <w:p w14:paraId="5B4D5E1D" w14:textId="5BC66E27" w:rsidR="004C0297" w:rsidRPr="004C0297" w:rsidRDefault="00BB1C5B">
      <w:pPr>
        <w:widowControl/>
        <w:ind w:firstLineChars="0" w:firstLine="0"/>
        <w:jc w:val="left"/>
        <w:rPr>
          <w:b/>
          <w:bCs/>
        </w:rPr>
      </w:pPr>
      <w:r>
        <w:rPr>
          <w:b/>
          <w:bCs/>
          <w:noProof/>
        </w:rPr>
        <w:drawing>
          <wp:anchor distT="0" distB="0" distL="114300" distR="114300" simplePos="0" relativeHeight="251658240" behindDoc="0" locked="0" layoutInCell="1" allowOverlap="1" wp14:anchorId="32453ABE" wp14:editId="30E4BDCA">
            <wp:simplePos x="0" y="0"/>
            <wp:positionH relativeFrom="column">
              <wp:posOffset>5091251</wp:posOffset>
            </wp:positionH>
            <wp:positionV relativeFrom="paragraph">
              <wp:posOffset>20051</wp:posOffset>
            </wp:positionV>
            <wp:extent cx="554990" cy="621665"/>
            <wp:effectExtent l="0" t="0" r="0" b="698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4990" cy="621665"/>
                    </a:xfrm>
                    <a:prstGeom prst="rect">
                      <a:avLst/>
                    </a:prstGeom>
                    <a:noFill/>
                  </pic:spPr>
                </pic:pic>
              </a:graphicData>
            </a:graphic>
          </wp:anchor>
        </w:drawing>
      </w:r>
      <w:r w:rsidR="004C0297" w:rsidRPr="004C0297">
        <w:rPr>
          <w:rFonts w:hint="eastAsia"/>
          <w:b/>
          <w:bCs/>
        </w:rPr>
        <w:t>D</w:t>
      </w:r>
      <w:r w:rsidR="004C0297" w:rsidRPr="004C0297">
        <w:rPr>
          <w:b/>
          <w:bCs/>
        </w:rPr>
        <w:t>ATE: 2022.2.19</w:t>
      </w:r>
    </w:p>
    <w:p w14:paraId="6693DAE2" w14:textId="2F900B3A" w:rsidR="004C0297" w:rsidRDefault="004C0297">
      <w:pPr>
        <w:widowControl/>
        <w:ind w:firstLineChars="0" w:firstLine="0"/>
        <w:jc w:val="left"/>
        <w:rPr>
          <w:b/>
          <w:bCs/>
        </w:rPr>
      </w:pPr>
      <w:r w:rsidRPr="004C0297">
        <w:rPr>
          <w:rFonts w:hint="eastAsia"/>
          <w:b/>
          <w:bCs/>
        </w:rPr>
        <w:t>S</w:t>
      </w:r>
      <w:r w:rsidRPr="004C0297">
        <w:rPr>
          <w:b/>
          <w:bCs/>
        </w:rPr>
        <w:t>UBJECT: The best strategy for trade</w:t>
      </w:r>
    </w:p>
    <w:p w14:paraId="440B7C6C" w14:textId="77777777" w:rsidR="00780518" w:rsidRDefault="00780518">
      <w:pPr>
        <w:widowControl/>
        <w:ind w:firstLineChars="0" w:firstLine="0"/>
        <w:jc w:val="left"/>
        <w:rPr>
          <w:b/>
          <w:bCs/>
        </w:rPr>
      </w:pPr>
    </w:p>
    <w:p w14:paraId="43EBDBB7" w14:textId="40892E55" w:rsidR="00780518" w:rsidRDefault="00770CAD">
      <w:pPr>
        <w:widowControl/>
        <w:ind w:firstLineChars="0" w:firstLine="0"/>
        <w:jc w:val="left"/>
        <w:rPr>
          <w:b/>
          <w:bCs/>
        </w:rPr>
      </w:pPr>
      <w:r>
        <w:rPr>
          <w:rFonts w:cs="Times New Roman"/>
        </w:rPr>
        <w:pict w14:anchorId="327B556E">
          <v:rect id="_x0000_i1061" style="width:468pt;height:1.5pt" o:hralign="center" o:hrstd="t" o:hrnoshade="t" o:hr="t" fillcolor="black [3213]" stroked="f"/>
        </w:pict>
      </w:r>
    </w:p>
    <w:p w14:paraId="025FF5A5" w14:textId="560B6209" w:rsidR="00780518" w:rsidRDefault="00780518">
      <w:pPr>
        <w:widowControl/>
        <w:ind w:firstLineChars="0" w:firstLine="0"/>
        <w:jc w:val="left"/>
      </w:pPr>
      <w:r w:rsidRPr="00780518">
        <w:t>Dear Sir or Madame</w:t>
      </w:r>
    </w:p>
    <w:p w14:paraId="3B7440D8" w14:textId="77777777" w:rsidR="00F9014C" w:rsidRDefault="00790F71" w:rsidP="00790F71">
      <w:pPr>
        <w:ind w:firstLine="480"/>
      </w:pPr>
      <w:r>
        <w:t>We are honored to inform you of our achievement after performing data analysis and modeling.</w:t>
      </w:r>
      <w:r w:rsidR="00F9014C" w:rsidRPr="00F9014C">
        <w:t xml:space="preserve"> </w:t>
      </w:r>
    </w:p>
    <w:p w14:paraId="0DBCCD30" w14:textId="6DD9E2EC" w:rsidR="00780518" w:rsidRDefault="00F9014C" w:rsidP="00790F71">
      <w:pPr>
        <w:ind w:firstLine="480"/>
      </w:pPr>
      <w:r w:rsidRPr="00F9014C">
        <w:t>The best strategy we came up with was based on the two models we built. One is a model that predicts stock volatility, and the other is a model that calculates how buying and selling can maximize total returns.</w:t>
      </w:r>
    </w:p>
    <w:p w14:paraId="5AE36FFE" w14:textId="1E860D95" w:rsidR="001F2307" w:rsidRDefault="001F2307" w:rsidP="00790F71">
      <w:pPr>
        <w:ind w:firstLine="480"/>
      </w:pPr>
      <w:r w:rsidRPr="001F2307">
        <w:t>First, we introduce you to our predictive model. Our price prediction model is based on the price data as of that day to predict the stock price for that day. Our analysis predicts gold and bitcoin price volatility over five years. We can see from the figure that the prediction effect of our model is very good.</w:t>
      </w:r>
    </w:p>
    <w:p w14:paraId="59C71C01" w14:textId="58CD1C79" w:rsidR="001F2307" w:rsidRDefault="001F2307" w:rsidP="00790F71">
      <w:pPr>
        <w:ind w:firstLine="480"/>
      </w:pPr>
      <w:r>
        <w:rPr>
          <w:noProof/>
        </w:rPr>
        <w:drawing>
          <wp:inline distT="0" distB="0" distL="0" distR="0" wp14:anchorId="75FC407F" wp14:editId="070C7121">
            <wp:extent cx="4868036" cy="3042628"/>
            <wp:effectExtent l="0" t="0" r="889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75035" cy="3047002"/>
                    </a:xfrm>
                    <a:prstGeom prst="rect">
                      <a:avLst/>
                    </a:prstGeom>
                    <a:noFill/>
                  </pic:spPr>
                </pic:pic>
              </a:graphicData>
            </a:graphic>
          </wp:inline>
        </w:drawing>
      </w:r>
    </w:p>
    <w:p w14:paraId="4FED301E" w14:textId="37DECA06" w:rsidR="00386B81" w:rsidRDefault="00386B81" w:rsidP="00790F71">
      <w:pPr>
        <w:ind w:firstLine="480"/>
      </w:pPr>
      <w:r w:rsidRPr="00386B81">
        <w:t>Second, based on our forecasts, we present to you an optimal strategy for how to buy, hold or sell the assets in your portfolio. Our decision models are rigorously mathematically validated. Our strategy can achieve high profits with low risk. Another highlight of it is that you can propose the most suitable strategy for you according to the principal you have. The specific implementation is as follows:</w:t>
      </w:r>
    </w:p>
    <w:p w14:paraId="33D44DD0" w14:textId="7F2F06A2" w:rsidR="00386B81" w:rsidRPr="00790F71" w:rsidRDefault="00386B81" w:rsidP="00790F71">
      <w:pPr>
        <w:ind w:firstLine="480"/>
      </w:pPr>
      <w:r>
        <w:rPr>
          <w:rFonts w:hint="eastAsia"/>
        </w:rPr>
        <w:t>(</w:t>
      </w:r>
      <w:r w:rsidRPr="00386B81">
        <w:rPr>
          <w:rFonts w:hint="eastAsia"/>
        </w:rPr>
        <w:t>其次，基于我们的预测，我们向你提出一个如何购买、持有或出售你们投资组合中的资产的最佳策略。我们的决策模型经过了严格的数学验证。我们的策略可以实现以较低的风险获得高额利润。它另外一个亮点在于可以通过您所拥有的本金不同，提出最适</w:t>
      </w:r>
      <w:r w:rsidRPr="00386B81">
        <w:rPr>
          <w:rFonts w:hint="eastAsia"/>
        </w:rPr>
        <w:lastRenderedPageBreak/>
        <w:t>合于您的策略。具体实施方案如下所示：</w:t>
      </w:r>
      <w:r>
        <w:t>)</w:t>
      </w:r>
    </w:p>
    <w:p w14:paraId="659FBD8D" w14:textId="75DFC122" w:rsidR="00790F71" w:rsidRDefault="00790F71" w:rsidP="00790F71">
      <w:pPr>
        <w:ind w:firstLine="480"/>
      </w:pPr>
      <w:r w:rsidRPr="00790F71">
        <w:t>We sincerely wish you to achieve your goals</w:t>
      </w:r>
      <w:r>
        <w:t>.</w:t>
      </w:r>
    </w:p>
    <w:p w14:paraId="240136C1" w14:textId="02BF219A" w:rsidR="00790F71" w:rsidRDefault="00790F71" w:rsidP="00790F71">
      <w:pPr>
        <w:ind w:firstLine="480"/>
      </w:pPr>
      <w:r w:rsidRPr="00790F71">
        <w:t>Please contact us if you have any problems.</w:t>
      </w:r>
    </w:p>
    <w:p w14:paraId="2294C905" w14:textId="5361AFBD" w:rsidR="00190690" w:rsidRDefault="00190690">
      <w:pPr>
        <w:widowControl/>
        <w:ind w:firstLineChars="0" w:firstLine="0"/>
        <w:jc w:val="left"/>
      </w:pPr>
      <w:r>
        <w:br w:type="page"/>
      </w:r>
    </w:p>
    <w:p w14:paraId="39E9A407" w14:textId="5C3578C4" w:rsidR="00D132AA" w:rsidRDefault="00D132AA" w:rsidP="00D132AA">
      <w:pPr>
        <w:pStyle w:val="1"/>
        <w:numPr>
          <w:ilvl w:val="0"/>
          <w:numId w:val="0"/>
        </w:numPr>
      </w:pPr>
      <w:bookmarkStart w:id="44" w:name="_Toc58505788"/>
      <w:bookmarkStart w:id="45" w:name="_Toc96244448"/>
      <w:r w:rsidRPr="00D132AA">
        <w:lastRenderedPageBreak/>
        <w:t>References</w:t>
      </w:r>
      <w:bookmarkEnd w:id="44"/>
      <w:bookmarkEnd w:id="45"/>
    </w:p>
    <w:p w14:paraId="3BE774AA" w14:textId="16CB4D36" w:rsidR="009B1210" w:rsidRPr="009B1210" w:rsidRDefault="009B1210" w:rsidP="009B1210">
      <w:pPr>
        <w:ind w:firstLineChars="0" w:firstLine="0"/>
        <w:rPr>
          <w:color w:val="000000" w:themeColor="text1"/>
        </w:rPr>
      </w:pPr>
      <w:r w:rsidRPr="009B1210">
        <w:rPr>
          <w:color w:val="000000" w:themeColor="text1"/>
        </w:rPr>
        <w:t xml:space="preserve">[1] </w:t>
      </w:r>
      <w:r w:rsidR="005A0589" w:rsidRPr="005A0589">
        <w:rPr>
          <w:color w:val="000000" w:themeColor="text1"/>
        </w:rPr>
        <w:t>Tukey, J. W. (1977). Exploratory data analysis (Vol. 2, pp. 131-160).</w:t>
      </w:r>
    </w:p>
    <w:p w14:paraId="05A90510" w14:textId="1D894652" w:rsidR="00F16AA0" w:rsidRPr="009B1210" w:rsidRDefault="00F16AA0" w:rsidP="009B1210">
      <w:pPr>
        <w:ind w:firstLineChars="0" w:firstLine="0"/>
        <w:rPr>
          <w:color w:val="000000" w:themeColor="text1"/>
        </w:rPr>
      </w:pPr>
      <w:r w:rsidRPr="009B1210">
        <w:rPr>
          <w:color w:val="000000" w:themeColor="text1"/>
        </w:rPr>
        <w:t>[]</w:t>
      </w:r>
      <w:r w:rsidR="009B1210">
        <w:rPr>
          <w:color w:val="000000" w:themeColor="text1"/>
        </w:rPr>
        <w:t xml:space="preserve"> </w:t>
      </w:r>
      <w:r w:rsidRPr="009B1210">
        <w:rPr>
          <w:color w:val="000000" w:themeColor="text1"/>
        </w:rPr>
        <w:t>Zhang, G. P. (2003). Time series forecasting using a hybrid ARIMA and neural network model. Neurocomputing, 50, 159–175. doi:10.1016/s0925-2312(01)00702-0</w:t>
      </w:r>
    </w:p>
    <w:p w14:paraId="11EBE846" w14:textId="77777777" w:rsidR="00F16AA0" w:rsidRPr="00183C18" w:rsidRDefault="00F16AA0" w:rsidP="00733D66">
      <w:pPr>
        <w:ind w:firstLine="480"/>
        <w:rPr>
          <w:color w:val="FF0000"/>
        </w:rPr>
      </w:pP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46" w:name="_Toc58505789"/>
      <w:bookmarkStart w:id="47" w:name="_Toc96244449"/>
      <w:r>
        <w:lastRenderedPageBreak/>
        <w:t>A</w:t>
      </w:r>
      <w:r w:rsidRPr="005B7037">
        <w:t>ppendices</w:t>
      </w:r>
      <w:bookmarkEnd w:id="46"/>
      <w:bookmarkEnd w:id="47"/>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99"/>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804B1F" w14:textId="77777777" w:rsidR="00770CAD" w:rsidRDefault="00770CAD" w:rsidP="00575FCC">
      <w:pPr>
        <w:ind w:firstLine="480"/>
      </w:pPr>
      <w:r>
        <w:separator/>
      </w:r>
    </w:p>
  </w:endnote>
  <w:endnote w:type="continuationSeparator" w:id="0">
    <w:p w14:paraId="48101A4A" w14:textId="77777777" w:rsidR="00770CAD" w:rsidRDefault="00770CAD"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F9ED2169-91EA-4AEF-9DEC-D1358C7DD5FF}"/>
  </w:font>
  <w:font w:name="Webdings">
    <w:panose1 w:val="05030102010509060703"/>
    <w:charset w:val="02"/>
    <w:family w:val="roman"/>
    <w:pitch w:val="variable"/>
    <w:sig w:usb0="00000000" w:usb1="10000000" w:usb2="00000000" w:usb3="00000000" w:csb0="80000000" w:csb1="00000000"/>
    <w:embedRegular r:id="rId2" w:fontKey="{1E6F9AA7-8C85-4FF1-AE0F-13B02DF41FB5}"/>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DC4811A2-205F-4291-8215-EDC346B3703A}"/>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D25C7" w14:textId="77777777" w:rsidR="00770CAD" w:rsidRDefault="00770CAD" w:rsidP="00575FCC">
      <w:pPr>
        <w:ind w:firstLine="480"/>
      </w:pPr>
      <w:r>
        <w:separator/>
      </w:r>
    </w:p>
  </w:footnote>
  <w:footnote w:type="continuationSeparator" w:id="0">
    <w:p w14:paraId="01E8A21E" w14:textId="77777777" w:rsidR="00770CAD" w:rsidRDefault="00770CAD"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553C0DE8"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B5392B">
      <w:rPr>
        <w:rFonts w:ascii="Consolas" w:hAnsi="Consolas" w:cs="Arial"/>
        <w:noProof/>
        <w:spacing w:val="-10"/>
        <w:sz w:val="22"/>
        <w:szCs w:val="22"/>
      </w:rPr>
      <w:instrText>5</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B5392B">
          <w:rPr>
            <w:rFonts w:ascii="Consolas" w:hAnsi="Consolas" w:cs="Arial"/>
            <w:noProof/>
            <w:spacing w:val="-10"/>
            <w:sz w:val="22"/>
            <w:szCs w:val="22"/>
          </w:rPr>
          <w:instrText>5</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B5392B">
          <w:rPr>
            <w:rFonts w:ascii="Consolas" w:hAnsi="Consolas" w:cs="Arial"/>
            <w:noProof/>
            <w:spacing w:val="-10"/>
            <w:sz w:val="22"/>
            <w:szCs w:val="22"/>
          </w:rPr>
          <w:t>5</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62F03F67"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5392B">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5392B">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B5392B">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090BB1"/>
    <w:multiLevelType w:val="hybridMultilevel"/>
    <w:tmpl w:val="8FC84F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5"/>
  </w:num>
  <w:num w:numId="6">
    <w:abstractNumId w:val="13"/>
  </w:num>
  <w:num w:numId="7">
    <w:abstractNumId w:val="1"/>
  </w:num>
  <w:num w:numId="8">
    <w:abstractNumId w:val="0"/>
  </w:num>
  <w:num w:numId="9">
    <w:abstractNumId w:val="9"/>
  </w:num>
  <w:num w:numId="10">
    <w:abstractNumId w:val="12"/>
  </w:num>
  <w:num w:numId="11">
    <w:abstractNumId w:val="1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6"/>
  </w:num>
  <w:num w:numId="15">
    <w:abstractNumId w:val="7"/>
  </w:num>
  <w:num w:numId="16">
    <w:abstractNumId w:val="16"/>
  </w:num>
  <w:num w:numId="17">
    <w:abstractNumId w:val="5"/>
  </w:num>
  <w:num w:numId="18">
    <w:abstractNumId w:val="14"/>
  </w:num>
  <w:num w:numId="19">
    <w:abstractNumId w:val="17"/>
  </w:num>
  <w:num w:numId="20">
    <w:abstractNumId w:val="8"/>
  </w:num>
  <w:num w:numId="21">
    <w:abstractNumId w:val="2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 w:name="metasota_documentID" w:val="8183569984693796864"/>
  </w:docVars>
  <w:rsids>
    <w:rsidRoot w:val="00144B2A"/>
    <w:rsid w:val="00000350"/>
    <w:rsid w:val="00002860"/>
    <w:rsid w:val="0000320C"/>
    <w:rsid w:val="000111F2"/>
    <w:rsid w:val="00011604"/>
    <w:rsid w:val="000133BE"/>
    <w:rsid w:val="00021826"/>
    <w:rsid w:val="0002366B"/>
    <w:rsid w:val="00032277"/>
    <w:rsid w:val="000331A6"/>
    <w:rsid w:val="00040E8A"/>
    <w:rsid w:val="00052F27"/>
    <w:rsid w:val="000539F4"/>
    <w:rsid w:val="000551E9"/>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96FDD"/>
    <w:rsid w:val="000A0BC5"/>
    <w:rsid w:val="000A1C75"/>
    <w:rsid w:val="000B11C1"/>
    <w:rsid w:val="000B6652"/>
    <w:rsid w:val="000B78CB"/>
    <w:rsid w:val="000C3A1C"/>
    <w:rsid w:val="000C419F"/>
    <w:rsid w:val="000C4A2D"/>
    <w:rsid w:val="000D2E4E"/>
    <w:rsid w:val="000D5551"/>
    <w:rsid w:val="000E0194"/>
    <w:rsid w:val="000E03AA"/>
    <w:rsid w:val="000E7CFE"/>
    <w:rsid w:val="000F3BD7"/>
    <w:rsid w:val="000F647B"/>
    <w:rsid w:val="00112343"/>
    <w:rsid w:val="00114949"/>
    <w:rsid w:val="00134651"/>
    <w:rsid w:val="001374D3"/>
    <w:rsid w:val="00144B2A"/>
    <w:rsid w:val="00144B36"/>
    <w:rsid w:val="00146A30"/>
    <w:rsid w:val="00157F01"/>
    <w:rsid w:val="00161DA2"/>
    <w:rsid w:val="00171A48"/>
    <w:rsid w:val="00172B82"/>
    <w:rsid w:val="00183C18"/>
    <w:rsid w:val="001865F9"/>
    <w:rsid w:val="001873C2"/>
    <w:rsid w:val="00190690"/>
    <w:rsid w:val="0019096A"/>
    <w:rsid w:val="001939A1"/>
    <w:rsid w:val="00194E81"/>
    <w:rsid w:val="00194F48"/>
    <w:rsid w:val="0019771A"/>
    <w:rsid w:val="001A2F74"/>
    <w:rsid w:val="001A35B1"/>
    <w:rsid w:val="001A6B2D"/>
    <w:rsid w:val="001B6DE1"/>
    <w:rsid w:val="001C239C"/>
    <w:rsid w:val="001C537E"/>
    <w:rsid w:val="001C6112"/>
    <w:rsid w:val="001C7D65"/>
    <w:rsid w:val="001D710F"/>
    <w:rsid w:val="001E1F3D"/>
    <w:rsid w:val="001E2F96"/>
    <w:rsid w:val="001F06AD"/>
    <w:rsid w:val="001F0BFD"/>
    <w:rsid w:val="001F1644"/>
    <w:rsid w:val="001F2307"/>
    <w:rsid w:val="001F3C75"/>
    <w:rsid w:val="001F4496"/>
    <w:rsid w:val="002071DD"/>
    <w:rsid w:val="00217314"/>
    <w:rsid w:val="00222A3C"/>
    <w:rsid w:val="00224BB8"/>
    <w:rsid w:val="00225389"/>
    <w:rsid w:val="0022698C"/>
    <w:rsid w:val="00226B92"/>
    <w:rsid w:val="002319B3"/>
    <w:rsid w:val="00236AE3"/>
    <w:rsid w:val="00236C1A"/>
    <w:rsid w:val="00244C07"/>
    <w:rsid w:val="00246C3E"/>
    <w:rsid w:val="00250F22"/>
    <w:rsid w:val="002524B9"/>
    <w:rsid w:val="00253920"/>
    <w:rsid w:val="00254993"/>
    <w:rsid w:val="00255111"/>
    <w:rsid w:val="00267BBE"/>
    <w:rsid w:val="0027117B"/>
    <w:rsid w:val="00271B19"/>
    <w:rsid w:val="00280EF9"/>
    <w:rsid w:val="002828E5"/>
    <w:rsid w:val="00283597"/>
    <w:rsid w:val="002838C7"/>
    <w:rsid w:val="002945E3"/>
    <w:rsid w:val="00297447"/>
    <w:rsid w:val="002A7A81"/>
    <w:rsid w:val="002B5597"/>
    <w:rsid w:val="002C0D97"/>
    <w:rsid w:val="002C23D9"/>
    <w:rsid w:val="002C7F4D"/>
    <w:rsid w:val="002D0267"/>
    <w:rsid w:val="002D14A9"/>
    <w:rsid w:val="002D209F"/>
    <w:rsid w:val="002D467B"/>
    <w:rsid w:val="002D5ED2"/>
    <w:rsid w:val="002D6E58"/>
    <w:rsid w:val="002E2E98"/>
    <w:rsid w:val="002E5CA3"/>
    <w:rsid w:val="002E75F2"/>
    <w:rsid w:val="002F4489"/>
    <w:rsid w:val="00300EB9"/>
    <w:rsid w:val="0030511C"/>
    <w:rsid w:val="00307689"/>
    <w:rsid w:val="003119B7"/>
    <w:rsid w:val="00314AA7"/>
    <w:rsid w:val="00320643"/>
    <w:rsid w:val="00320BF2"/>
    <w:rsid w:val="00333F11"/>
    <w:rsid w:val="0033537B"/>
    <w:rsid w:val="003410E0"/>
    <w:rsid w:val="00341F3B"/>
    <w:rsid w:val="00343AFD"/>
    <w:rsid w:val="00343DF4"/>
    <w:rsid w:val="00351507"/>
    <w:rsid w:val="00353AE8"/>
    <w:rsid w:val="003542DC"/>
    <w:rsid w:val="00354CD0"/>
    <w:rsid w:val="00362474"/>
    <w:rsid w:val="00371210"/>
    <w:rsid w:val="00371D7E"/>
    <w:rsid w:val="00375AE0"/>
    <w:rsid w:val="00377EC8"/>
    <w:rsid w:val="00385DD8"/>
    <w:rsid w:val="00386B81"/>
    <w:rsid w:val="00390B4B"/>
    <w:rsid w:val="003912A3"/>
    <w:rsid w:val="0039499D"/>
    <w:rsid w:val="003A1902"/>
    <w:rsid w:val="003A2C5A"/>
    <w:rsid w:val="003A4D87"/>
    <w:rsid w:val="003B205C"/>
    <w:rsid w:val="003B2EF6"/>
    <w:rsid w:val="003B7C68"/>
    <w:rsid w:val="003C5C0D"/>
    <w:rsid w:val="003C77A1"/>
    <w:rsid w:val="003D28DB"/>
    <w:rsid w:val="003D4B25"/>
    <w:rsid w:val="003D6286"/>
    <w:rsid w:val="003E348E"/>
    <w:rsid w:val="003E3672"/>
    <w:rsid w:val="003E5411"/>
    <w:rsid w:val="003E7DB0"/>
    <w:rsid w:val="003F2296"/>
    <w:rsid w:val="003F3811"/>
    <w:rsid w:val="00407A45"/>
    <w:rsid w:val="00410806"/>
    <w:rsid w:val="0042468F"/>
    <w:rsid w:val="00431CDC"/>
    <w:rsid w:val="00440E0A"/>
    <w:rsid w:val="00443B9A"/>
    <w:rsid w:val="00454A12"/>
    <w:rsid w:val="00462471"/>
    <w:rsid w:val="00470A2E"/>
    <w:rsid w:val="00475009"/>
    <w:rsid w:val="00476829"/>
    <w:rsid w:val="0047774F"/>
    <w:rsid w:val="00480D05"/>
    <w:rsid w:val="004858C9"/>
    <w:rsid w:val="004860D7"/>
    <w:rsid w:val="004873A8"/>
    <w:rsid w:val="0049294F"/>
    <w:rsid w:val="004A026C"/>
    <w:rsid w:val="004A1340"/>
    <w:rsid w:val="004A5FEA"/>
    <w:rsid w:val="004B2EE5"/>
    <w:rsid w:val="004B7086"/>
    <w:rsid w:val="004C0297"/>
    <w:rsid w:val="004C26BA"/>
    <w:rsid w:val="004C6CE3"/>
    <w:rsid w:val="004D18F6"/>
    <w:rsid w:val="004D1FFB"/>
    <w:rsid w:val="004D7935"/>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0589"/>
    <w:rsid w:val="005A0A0D"/>
    <w:rsid w:val="005A1BD7"/>
    <w:rsid w:val="005A2F9C"/>
    <w:rsid w:val="005A50CC"/>
    <w:rsid w:val="005A515F"/>
    <w:rsid w:val="005A670E"/>
    <w:rsid w:val="005A759B"/>
    <w:rsid w:val="005B134D"/>
    <w:rsid w:val="005B1AD6"/>
    <w:rsid w:val="005B2174"/>
    <w:rsid w:val="005B7037"/>
    <w:rsid w:val="005C10DC"/>
    <w:rsid w:val="005C2F56"/>
    <w:rsid w:val="005C3327"/>
    <w:rsid w:val="005C4E2D"/>
    <w:rsid w:val="005D7036"/>
    <w:rsid w:val="005E45E8"/>
    <w:rsid w:val="005E79E1"/>
    <w:rsid w:val="005F0447"/>
    <w:rsid w:val="005F5D59"/>
    <w:rsid w:val="006008BB"/>
    <w:rsid w:val="00601733"/>
    <w:rsid w:val="0061173F"/>
    <w:rsid w:val="00612041"/>
    <w:rsid w:val="00613B76"/>
    <w:rsid w:val="00615767"/>
    <w:rsid w:val="00627F83"/>
    <w:rsid w:val="00631A71"/>
    <w:rsid w:val="00632130"/>
    <w:rsid w:val="00635389"/>
    <w:rsid w:val="00637D23"/>
    <w:rsid w:val="00643CAE"/>
    <w:rsid w:val="0065042F"/>
    <w:rsid w:val="0065334D"/>
    <w:rsid w:val="00665939"/>
    <w:rsid w:val="00667CCF"/>
    <w:rsid w:val="006744CD"/>
    <w:rsid w:val="00682D37"/>
    <w:rsid w:val="00683C44"/>
    <w:rsid w:val="00691D9F"/>
    <w:rsid w:val="006A24BB"/>
    <w:rsid w:val="006A3034"/>
    <w:rsid w:val="006A3A04"/>
    <w:rsid w:val="006A5C06"/>
    <w:rsid w:val="006A78E0"/>
    <w:rsid w:val="006B17A0"/>
    <w:rsid w:val="006C057D"/>
    <w:rsid w:val="006C1F97"/>
    <w:rsid w:val="006C35DB"/>
    <w:rsid w:val="006C5041"/>
    <w:rsid w:val="006D4342"/>
    <w:rsid w:val="006E78E6"/>
    <w:rsid w:val="006F3BF2"/>
    <w:rsid w:val="006F7E67"/>
    <w:rsid w:val="0070392C"/>
    <w:rsid w:val="00707540"/>
    <w:rsid w:val="00710749"/>
    <w:rsid w:val="00711D53"/>
    <w:rsid w:val="007149D1"/>
    <w:rsid w:val="007305AF"/>
    <w:rsid w:val="00731A6C"/>
    <w:rsid w:val="007339DC"/>
    <w:rsid w:val="00733BEA"/>
    <w:rsid w:val="00733D66"/>
    <w:rsid w:val="007451B0"/>
    <w:rsid w:val="00746792"/>
    <w:rsid w:val="007514C2"/>
    <w:rsid w:val="00764C37"/>
    <w:rsid w:val="00770CAD"/>
    <w:rsid w:val="007772F6"/>
    <w:rsid w:val="00780518"/>
    <w:rsid w:val="00782C39"/>
    <w:rsid w:val="007850C2"/>
    <w:rsid w:val="0078512E"/>
    <w:rsid w:val="00785F59"/>
    <w:rsid w:val="00790F71"/>
    <w:rsid w:val="00792592"/>
    <w:rsid w:val="0079707A"/>
    <w:rsid w:val="007A4988"/>
    <w:rsid w:val="007A5F7F"/>
    <w:rsid w:val="007B2C6C"/>
    <w:rsid w:val="007B774C"/>
    <w:rsid w:val="007B7888"/>
    <w:rsid w:val="007D0DE0"/>
    <w:rsid w:val="007D1475"/>
    <w:rsid w:val="007D2AC5"/>
    <w:rsid w:val="007D57BE"/>
    <w:rsid w:val="007D6C79"/>
    <w:rsid w:val="007D6D16"/>
    <w:rsid w:val="007E0EC5"/>
    <w:rsid w:val="007E261A"/>
    <w:rsid w:val="007E34DC"/>
    <w:rsid w:val="007E40F5"/>
    <w:rsid w:val="007F0969"/>
    <w:rsid w:val="00803316"/>
    <w:rsid w:val="0080735A"/>
    <w:rsid w:val="00821A25"/>
    <w:rsid w:val="00822022"/>
    <w:rsid w:val="00822932"/>
    <w:rsid w:val="00823B80"/>
    <w:rsid w:val="00840028"/>
    <w:rsid w:val="00840138"/>
    <w:rsid w:val="00840156"/>
    <w:rsid w:val="00843CBC"/>
    <w:rsid w:val="00846D58"/>
    <w:rsid w:val="0085031C"/>
    <w:rsid w:val="00852DFF"/>
    <w:rsid w:val="00853301"/>
    <w:rsid w:val="00857079"/>
    <w:rsid w:val="00857C9A"/>
    <w:rsid w:val="008600E4"/>
    <w:rsid w:val="00867829"/>
    <w:rsid w:val="0087095B"/>
    <w:rsid w:val="00871A47"/>
    <w:rsid w:val="0087288B"/>
    <w:rsid w:val="00873129"/>
    <w:rsid w:val="00880856"/>
    <w:rsid w:val="00882207"/>
    <w:rsid w:val="008862E6"/>
    <w:rsid w:val="0088668A"/>
    <w:rsid w:val="00886CD8"/>
    <w:rsid w:val="008917C2"/>
    <w:rsid w:val="00894C25"/>
    <w:rsid w:val="0089785B"/>
    <w:rsid w:val="008A1A24"/>
    <w:rsid w:val="008A2FF0"/>
    <w:rsid w:val="008A5CFC"/>
    <w:rsid w:val="008A7A52"/>
    <w:rsid w:val="008B01C5"/>
    <w:rsid w:val="008D7A98"/>
    <w:rsid w:val="008E26AD"/>
    <w:rsid w:val="008F1324"/>
    <w:rsid w:val="008F53D8"/>
    <w:rsid w:val="008F7213"/>
    <w:rsid w:val="009016D0"/>
    <w:rsid w:val="00902C18"/>
    <w:rsid w:val="0090515A"/>
    <w:rsid w:val="00905487"/>
    <w:rsid w:val="00912224"/>
    <w:rsid w:val="009124BB"/>
    <w:rsid w:val="00917BFD"/>
    <w:rsid w:val="00927901"/>
    <w:rsid w:val="0093239C"/>
    <w:rsid w:val="00935E1F"/>
    <w:rsid w:val="0093758B"/>
    <w:rsid w:val="00937AAB"/>
    <w:rsid w:val="00944F3D"/>
    <w:rsid w:val="00947C6E"/>
    <w:rsid w:val="0096636C"/>
    <w:rsid w:val="009763E6"/>
    <w:rsid w:val="009772F8"/>
    <w:rsid w:val="0098432D"/>
    <w:rsid w:val="00985F7C"/>
    <w:rsid w:val="00995131"/>
    <w:rsid w:val="00997848"/>
    <w:rsid w:val="009A3247"/>
    <w:rsid w:val="009A666F"/>
    <w:rsid w:val="009A79B8"/>
    <w:rsid w:val="009B1210"/>
    <w:rsid w:val="009B443A"/>
    <w:rsid w:val="009B4F7D"/>
    <w:rsid w:val="009B6062"/>
    <w:rsid w:val="009B643B"/>
    <w:rsid w:val="009B6845"/>
    <w:rsid w:val="009C0305"/>
    <w:rsid w:val="009C1B00"/>
    <w:rsid w:val="009C2106"/>
    <w:rsid w:val="009C6833"/>
    <w:rsid w:val="009D19BB"/>
    <w:rsid w:val="009E351D"/>
    <w:rsid w:val="009E70B3"/>
    <w:rsid w:val="009F01C3"/>
    <w:rsid w:val="009F070E"/>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0930"/>
    <w:rsid w:val="00A56FB7"/>
    <w:rsid w:val="00A57609"/>
    <w:rsid w:val="00A635F1"/>
    <w:rsid w:val="00A671A0"/>
    <w:rsid w:val="00A67A01"/>
    <w:rsid w:val="00A72020"/>
    <w:rsid w:val="00A72800"/>
    <w:rsid w:val="00A77A8E"/>
    <w:rsid w:val="00A80B01"/>
    <w:rsid w:val="00A849DE"/>
    <w:rsid w:val="00A948E2"/>
    <w:rsid w:val="00AA01D7"/>
    <w:rsid w:val="00AA327C"/>
    <w:rsid w:val="00AA36CD"/>
    <w:rsid w:val="00AB099F"/>
    <w:rsid w:val="00AB2521"/>
    <w:rsid w:val="00AB32B4"/>
    <w:rsid w:val="00AB6D81"/>
    <w:rsid w:val="00AB7208"/>
    <w:rsid w:val="00AC0C64"/>
    <w:rsid w:val="00AC1060"/>
    <w:rsid w:val="00AC654C"/>
    <w:rsid w:val="00AC6819"/>
    <w:rsid w:val="00AD0FB4"/>
    <w:rsid w:val="00AD735E"/>
    <w:rsid w:val="00AE33B8"/>
    <w:rsid w:val="00B00613"/>
    <w:rsid w:val="00B03F82"/>
    <w:rsid w:val="00B054FA"/>
    <w:rsid w:val="00B1557C"/>
    <w:rsid w:val="00B242DE"/>
    <w:rsid w:val="00B30A47"/>
    <w:rsid w:val="00B3147A"/>
    <w:rsid w:val="00B322D6"/>
    <w:rsid w:val="00B35F5F"/>
    <w:rsid w:val="00B44C8B"/>
    <w:rsid w:val="00B47658"/>
    <w:rsid w:val="00B5392B"/>
    <w:rsid w:val="00B55D12"/>
    <w:rsid w:val="00B5782C"/>
    <w:rsid w:val="00B64702"/>
    <w:rsid w:val="00B70E3D"/>
    <w:rsid w:val="00B715F6"/>
    <w:rsid w:val="00B730C3"/>
    <w:rsid w:val="00B734B3"/>
    <w:rsid w:val="00B82B8A"/>
    <w:rsid w:val="00B9313C"/>
    <w:rsid w:val="00B9341E"/>
    <w:rsid w:val="00BA0C12"/>
    <w:rsid w:val="00BA6005"/>
    <w:rsid w:val="00BA6BA8"/>
    <w:rsid w:val="00BB078A"/>
    <w:rsid w:val="00BB171B"/>
    <w:rsid w:val="00BB1C5B"/>
    <w:rsid w:val="00BB222D"/>
    <w:rsid w:val="00BB3BEF"/>
    <w:rsid w:val="00BB569E"/>
    <w:rsid w:val="00BB74A7"/>
    <w:rsid w:val="00BC4687"/>
    <w:rsid w:val="00BD26CE"/>
    <w:rsid w:val="00BD4D76"/>
    <w:rsid w:val="00BD59DD"/>
    <w:rsid w:val="00BD5D39"/>
    <w:rsid w:val="00BE0207"/>
    <w:rsid w:val="00BE32DF"/>
    <w:rsid w:val="00BE4A2D"/>
    <w:rsid w:val="00BE747D"/>
    <w:rsid w:val="00BF2A48"/>
    <w:rsid w:val="00C01A5B"/>
    <w:rsid w:val="00C055B7"/>
    <w:rsid w:val="00C055C6"/>
    <w:rsid w:val="00C14AB5"/>
    <w:rsid w:val="00C23962"/>
    <w:rsid w:val="00C243A6"/>
    <w:rsid w:val="00C25199"/>
    <w:rsid w:val="00C309B9"/>
    <w:rsid w:val="00C31742"/>
    <w:rsid w:val="00C32A26"/>
    <w:rsid w:val="00C344BE"/>
    <w:rsid w:val="00C34FCA"/>
    <w:rsid w:val="00C365CB"/>
    <w:rsid w:val="00C3760F"/>
    <w:rsid w:val="00C41648"/>
    <w:rsid w:val="00C4541B"/>
    <w:rsid w:val="00C611FF"/>
    <w:rsid w:val="00C62257"/>
    <w:rsid w:val="00C62912"/>
    <w:rsid w:val="00C642CD"/>
    <w:rsid w:val="00C64946"/>
    <w:rsid w:val="00C65415"/>
    <w:rsid w:val="00C7192F"/>
    <w:rsid w:val="00C80518"/>
    <w:rsid w:val="00C83BAF"/>
    <w:rsid w:val="00C87886"/>
    <w:rsid w:val="00C8788B"/>
    <w:rsid w:val="00C90E60"/>
    <w:rsid w:val="00C914D4"/>
    <w:rsid w:val="00C94810"/>
    <w:rsid w:val="00C97DB7"/>
    <w:rsid w:val="00CA000C"/>
    <w:rsid w:val="00CA05D9"/>
    <w:rsid w:val="00CA2C8B"/>
    <w:rsid w:val="00CA533A"/>
    <w:rsid w:val="00CA5921"/>
    <w:rsid w:val="00CA6DEC"/>
    <w:rsid w:val="00CB185F"/>
    <w:rsid w:val="00CB1FA0"/>
    <w:rsid w:val="00CB29DE"/>
    <w:rsid w:val="00CB4A25"/>
    <w:rsid w:val="00CB5E86"/>
    <w:rsid w:val="00CB63D4"/>
    <w:rsid w:val="00CB797E"/>
    <w:rsid w:val="00CC0822"/>
    <w:rsid w:val="00CC0AD5"/>
    <w:rsid w:val="00CC2109"/>
    <w:rsid w:val="00CC4192"/>
    <w:rsid w:val="00CC4B30"/>
    <w:rsid w:val="00CC7E28"/>
    <w:rsid w:val="00CD17F6"/>
    <w:rsid w:val="00CD79B1"/>
    <w:rsid w:val="00CD7CAF"/>
    <w:rsid w:val="00CE5595"/>
    <w:rsid w:val="00CF3D82"/>
    <w:rsid w:val="00CF5967"/>
    <w:rsid w:val="00CF73CB"/>
    <w:rsid w:val="00D0304F"/>
    <w:rsid w:val="00D052FA"/>
    <w:rsid w:val="00D07CA3"/>
    <w:rsid w:val="00D12186"/>
    <w:rsid w:val="00D132AA"/>
    <w:rsid w:val="00D13350"/>
    <w:rsid w:val="00D14D4E"/>
    <w:rsid w:val="00D21921"/>
    <w:rsid w:val="00D23FEA"/>
    <w:rsid w:val="00D25ACD"/>
    <w:rsid w:val="00D264DA"/>
    <w:rsid w:val="00D30A48"/>
    <w:rsid w:val="00D30C2F"/>
    <w:rsid w:val="00D30EAE"/>
    <w:rsid w:val="00D33CB0"/>
    <w:rsid w:val="00D3759A"/>
    <w:rsid w:val="00D40BCA"/>
    <w:rsid w:val="00D40E37"/>
    <w:rsid w:val="00D40FD6"/>
    <w:rsid w:val="00D41A1C"/>
    <w:rsid w:val="00D43039"/>
    <w:rsid w:val="00D505F5"/>
    <w:rsid w:val="00D54EC7"/>
    <w:rsid w:val="00D73511"/>
    <w:rsid w:val="00D73522"/>
    <w:rsid w:val="00D735E3"/>
    <w:rsid w:val="00D74203"/>
    <w:rsid w:val="00D766E3"/>
    <w:rsid w:val="00D77D75"/>
    <w:rsid w:val="00D8041F"/>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DF4E8D"/>
    <w:rsid w:val="00E04204"/>
    <w:rsid w:val="00E05939"/>
    <w:rsid w:val="00E13381"/>
    <w:rsid w:val="00E16790"/>
    <w:rsid w:val="00E20055"/>
    <w:rsid w:val="00E227C5"/>
    <w:rsid w:val="00E23C93"/>
    <w:rsid w:val="00E26A2F"/>
    <w:rsid w:val="00E2785D"/>
    <w:rsid w:val="00E336B3"/>
    <w:rsid w:val="00E42352"/>
    <w:rsid w:val="00E46B1C"/>
    <w:rsid w:val="00E47650"/>
    <w:rsid w:val="00E52AB5"/>
    <w:rsid w:val="00E54D54"/>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6AA0"/>
    <w:rsid w:val="00F174EF"/>
    <w:rsid w:val="00F21999"/>
    <w:rsid w:val="00F2264A"/>
    <w:rsid w:val="00F23ED8"/>
    <w:rsid w:val="00F26C4B"/>
    <w:rsid w:val="00F329F7"/>
    <w:rsid w:val="00F33119"/>
    <w:rsid w:val="00F50A6C"/>
    <w:rsid w:val="00F524DA"/>
    <w:rsid w:val="00F57EEB"/>
    <w:rsid w:val="00F6463C"/>
    <w:rsid w:val="00F66AFA"/>
    <w:rsid w:val="00F7532F"/>
    <w:rsid w:val="00F77D1D"/>
    <w:rsid w:val="00F83465"/>
    <w:rsid w:val="00F9014C"/>
    <w:rsid w:val="00F91D20"/>
    <w:rsid w:val="00F9561D"/>
    <w:rsid w:val="00FA1A84"/>
    <w:rsid w:val="00FA2AA2"/>
    <w:rsid w:val="00FA4E2D"/>
    <w:rsid w:val="00FB2B1B"/>
    <w:rsid w:val="00FB3868"/>
    <w:rsid w:val="00FB417A"/>
    <w:rsid w:val="00FB6179"/>
    <w:rsid w:val="00FB7BFE"/>
    <w:rsid w:val="00FC2985"/>
    <w:rsid w:val="00FD31EB"/>
    <w:rsid w:val="00FD3CFA"/>
    <w:rsid w:val="00FD714F"/>
    <w:rsid w:val="00FE166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8F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 w:type="table" w:styleId="12">
    <w:name w:val="Grid Table 1 Light"/>
    <w:basedOn w:val="a1"/>
    <w:uiPriority w:val="46"/>
    <w:rsid w:val="009F070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af4">
    <w:name w:val="Grid Table Light"/>
    <w:basedOn w:val="a1"/>
    <w:uiPriority w:val="40"/>
    <w:rsid w:val="009F07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5798958">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73790305">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58297819">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5.jpeg"/><Relationship Id="rId63" Type="http://schemas.openxmlformats.org/officeDocument/2006/relationships/image" Target="media/image31.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image" Target="media/image42.wmf"/><Relationship Id="rId89" Type="http://schemas.openxmlformats.org/officeDocument/2006/relationships/oleObject" Target="embeddings/oleObject32.bin"/><Relationship Id="rId97"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image" Target="media/image8.svg"/><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image" Target="media/image28.jpeg"/><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oleObject" Target="embeddings/oleObject27.bin"/><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image" Target="media/image48.wmf"/><Relationship Id="rId19" Type="http://schemas.openxmlformats.org/officeDocument/2006/relationships/oleObject" Target="embeddings/oleObject2.bin"/><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6.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image" Target="media/image38.png"/><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4.bin"/><Relationship Id="rId80" Type="http://schemas.openxmlformats.org/officeDocument/2006/relationships/image" Target="media/image40.wmf"/><Relationship Id="rId85"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sv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wmf"/><Relationship Id="rId41" Type="http://schemas.openxmlformats.org/officeDocument/2006/relationships/image" Target="media/image17.wmf"/><Relationship Id="rId54" Type="http://schemas.openxmlformats.org/officeDocument/2006/relationships/image" Target="media/image24.jpe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7.wmf"/><Relationship Id="rId83" Type="http://schemas.openxmlformats.org/officeDocument/2006/relationships/oleObject" Target="embeddings/oleObject29.bin"/><Relationship Id="rId88" Type="http://schemas.openxmlformats.org/officeDocument/2006/relationships/image" Target="media/image44.wmf"/><Relationship Id="rId91" Type="http://schemas.openxmlformats.org/officeDocument/2006/relationships/oleObject" Target="embeddings/oleObject33.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7.jpeg"/><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28.bin"/><Relationship Id="rId86" Type="http://schemas.openxmlformats.org/officeDocument/2006/relationships/image" Target="media/image43.wmf"/><Relationship Id="rId94" Type="http://schemas.openxmlformats.org/officeDocument/2006/relationships/oleObject" Target="embeddings/oleObject34.bin"/><Relationship Id="rId99" Type="http://schemas.openxmlformats.org/officeDocument/2006/relationships/header" Target="header4.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6.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16</Pages>
  <Words>2969</Words>
  <Characters>16927</Characters>
  <Application>Microsoft Office Word</Application>
  <DocSecurity>0</DocSecurity>
  <Lines>141</Lines>
  <Paragraphs>39</Paragraphs>
  <ScaleCrop>false</ScaleCrop>
  <Company/>
  <LinksUpToDate>false</LinksUpToDate>
  <CharactersWithSpaces>19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23</cp:revision>
  <cp:lastPrinted>2020-11-30T03:40:00Z</cp:lastPrinted>
  <dcterms:created xsi:type="dcterms:W3CDTF">2022-02-19T13:40:00Z</dcterms:created>
  <dcterms:modified xsi:type="dcterms:W3CDTF">2022-02-20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